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704" r:id="rId2"/>
    <p:sldMasterId id="2147483736" r:id="rId3"/>
    <p:sldMasterId id="2147483749" r:id="rId4"/>
  </p:sldMasterIdLst>
  <p:notesMasterIdLst>
    <p:notesMasterId r:id="rId32"/>
  </p:notesMasterIdLst>
  <p:handoutMasterIdLst>
    <p:handoutMasterId r:id="rId33"/>
  </p:handoutMasterIdLst>
  <p:sldIdLst>
    <p:sldId id="545" r:id="rId5"/>
    <p:sldId id="546" r:id="rId6"/>
    <p:sldId id="517" r:id="rId7"/>
    <p:sldId id="518" r:id="rId8"/>
    <p:sldId id="534" r:id="rId9"/>
    <p:sldId id="519" r:id="rId10"/>
    <p:sldId id="550" r:id="rId11"/>
    <p:sldId id="522" r:id="rId12"/>
    <p:sldId id="524" r:id="rId13"/>
    <p:sldId id="549" r:id="rId14"/>
    <p:sldId id="328" r:id="rId15"/>
    <p:sldId id="329" r:id="rId16"/>
    <p:sldId id="330" r:id="rId17"/>
    <p:sldId id="331" r:id="rId18"/>
    <p:sldId id="551" r:id="rId19"/>
    <p:sldId id="552" r:id="rId20"/>
    <p:sldId id="548" r:id="rId21"/>
    <p:sldId id="501" r:id="rId22"/>
    <p:sldId id="532" r:id="rId23"/>
    <p:sldId id="544" r:id="rId24"/>
    <p:sldId id="323" r:id="rId25"/>
    <p:sldId id="326" r:id="rId26"/>
    <p:sldId id="325" r:id="rId27"/>
    <p:sldId id="547" r:id="rId28"/>
    <p:sldId id="553" r:id="rId29"/>
    <p:sldId id="554" r:id="rId30"/>
    <p:sldId id="555" r:id="rId3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545"/>
            <p14:sldId id="546"/>
            <p14:sldId id="517"/>
            <p14:sldId id="518"/>
            <p14:sldId id="534"/>
            <p14:sldId id="519"/>
            <p14:sldId id="550"/>
            <p14:sldId id="522"/>
            <p14:sldId id="524"/>
            <p14:sldId id="549"/>
            <p14:sldId id="328"/>
            <p14:sldId id="329"/>
            <p14:sldId id="330"/>
            <p14:sldId id="331"/>
            <p14:sldId id="551"/>
            <p14:sldId id="552"/>
            <p14:sldId id="548"/>
            <p14:sldId id="501"/>
            <p14:sldId id="532"/>
            <p14:sldId id="544"/>
            <p14:sldId id="323"/>
            <p14:sldId id="326"/>
            <p14:sldId id="325"/>
            <p14:sldId id="547"/>
            <p14:sldId id="553"/>
            <p14:sldId id="554"/>
            <p14:sldId id="55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94B0B7"/>
    <a:srgbClr val="FEF2E8"/>
    <a:srgbClr val="C96009"/>
    <a:srgbClr val="6E97C8"/>
    <a:srgbClr val="F47914"/>
    <a:srgbClr val="FEF6F0"/>
    <a:srgbClr val="FBD1AF"/>
    <a:srgbClr val="FAC09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11" autoAdjust="0"/>
    <p:restoredTop sz="95401" autoAdjust="0"/>
  </p:normalViewPr>
  <p:slideViewPr>
    <p:cSldViewPr>
      <p:cViewPr varScale="1">
        <p:scale>
          <a:sx n="83" d="100"/>
          <a:sy n="83" d="100"/>
        </p:scale>
        <p:origin x="691" y="77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206" y="7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639640C-F4BE-2928-F998-C87DE0FEDD7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47ACE7-DD7E-8C0A-260D-6B46D12D86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817764-492C-4EA6-909D-89AB8B8D3A55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D33E313-5BE9-FBB6-3DBD-006C7347BE5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70F69F-1009-AE8B-D27C-2DC33023898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95A9B4-30B1-40D8-9150-F45824889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299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746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698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7638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58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34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88825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6675" y="2404534"/>
            <a:ext cx="7764913" cy="1646302"/>
          </a:xfrm>
        </p:spPr>
        <p:txBody>
          <a:bodyPr anchor="b">
            <a:noAutofit/>
          </a:bodyPr>
          <a:lstStyle>
            <a:lvl1pPr algn="r">
              <a:defRPr sz="5398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6675" y="4050834"/>
            <a:ext cx="7764913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0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5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478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159" y="609600"/>
            <a:ext cx="8594429" cy="3403600"/>
          </a:xfrm>
        </p:spPr>
        <p:txBody>
          <a:bodyPr anchor="ctr">
            <a:normAutofit/>
          </a:bodyPr>
          <a:lstStyle>
            <a:lvl1pPr algn="l">
              <a:defRPr sz="43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159" y="4470400"/>
            <a:ext cx="859442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799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205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092" y="609600"/>
            <a:ext cx="8092026" cy="3022600"/>
          </a:xfrm>
        </p:spPr>
        <p:txBody>
          <a:bodyPr anchor="ctr">
            <a:normAutofit/>
          </a:bodyPr>
          <a:lstStyle>
            <a:lvl1pPr algn="l">
              <a:defRPr sz="43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5783" y="3632200"/>
            <a:ext cx="7222643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063" indent="0">
              <a:buFontTx/>
              <a:buNone/>
              <a:defRPr/>
            </a:lvl2pPr>
            <a:lvl3pPr marL="914126" indent="0">
              <a:buFontTx/>
              <a:buNone/>
              <a:defRPr/>
            </a:lvl3pPr>
            <a:lvl4pPr marL="1371189" indent="0">
              <a:buFontTx/>
              <a:buNone/>
              <a:defRPr/>
            </a:lvl4pPr>
            <a:lvl5pPr marL="1828251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159" y="4470400"/>
            <a:ext cx="859442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799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729" y="790378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0695" y="2886556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399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265887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159" y="1931988"/>
            <a:ext cx="8594429" cy="2595460"/>
          </a:xfrm>
        </p:spPr>
        <p:txBody>
          <a:bodyPr anchor="b">
            <a:normAutofit/>
          </a:bodyPr>
          <a:lstStyle>
            <a:lvl1pPr algn="l">
              <a:defRPr sz="43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159" y="4527448"/>
            <a:ext cx="8594429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6299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092" y="609600"/>
            <a:ext cx="8092026" cy="3022600"/>
          </a:xfrm>
        </p:spPr>
        <p:txBody>
          <a:bodyPr anchor="ctr">
            <a:normAutofit/>
          </a:bodyPr>
          <a:lstStyle>
            <a:lvl1pPr algn="l">
              <a:defRPr sz="43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156" y="4013200"/>
            <a:ext cx="8594430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399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063" indent="0">
              <a:buFontTx/>
              <a:buNone/>
              <a:defRPr/>
            </a:lvl2pPr>
            <a:lvl3pPr marL="914126" indent="0">
              <a:buFontTx/>
              <a:buNone/>
              <a:defRPr/>
            </a:lvl3pPr>
            <a:lvl4pPr marL="1371189" indent="0">
              <a:buFontTx/>
              <a:buNone/>
              <a:defRPr/>
            </a:lvl4pPr>
            <a:lvl5pPr marL="1828251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159" y="4527448"/>
            <a:ext cx="8594429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729" y="790378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0695" y="2886556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1890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621" y="609600"/>
            <a:ext cx="8585966" cy="3022600"/>
          </a:xfrm>
        </p:spPr>
        <p:txBody>
          <a:bodyPr anchor="ctr">
            <a:normAutofit/>
          </a:bodyPr>
          <a:lstStyle>
            <a:lvl1pPr algn="l">
              <a:defRPr sz="43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156" y="4013200"/>
            <a:ext cx="8594430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399">
                <a:solidFill>
                  <a:schemeClr val="accent1"/>
                </a:solidFill>
              </a:defRPr>
            </a:lvl1pPr>
            <a:lvl2pPr marL="457063" indent="0">
              <a:buFontTx/>
              <a:buNone/>
              <a:defRPr/>
            </a:lvl2pPr>
            <a:lvl3pPr marL="914126" indent="0">
              <a:buFontTx/>
              <a:buNone/>
              <a:defRPr/>
            </a:lvl3pPr>
            <a:lvl4pPr marL="1371189" indent="0">
              <a:buFontTx/>
              <a:buNone/>
              <a:defRPr/>
            </a:lvl4pPr>
            <a:lvl5pPr marL="1828251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159" y="4527448"/>
            <a:ext cx="8594429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1746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86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5599" y="609600"/>
            <a:ext cx="130440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159" y="609600"/>
            <a:ext cx="7058311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5202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0" y="0"/>
            <a:ext cx="12227975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1697" y="1871132"/>
            <a:ext cx="6813894" cy="1515533"/>
          </a:xfrm>
        </p:spPr>
        <p:txBody>
          <a:bodyPr anchor="b">
            <a:noAutofit/>
          </a:bodyPr>
          <a:lstStyle>
            <a:lvl1pPr algn="ctr">
              <a:defRPr sz="5398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1697" y="3657597"/>
            <a:ext cx="6813894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099">
                <a:solidFill>
                  <a:schemeClr val="tx1"/>
                </a:solidFill>
              </a:defRPr>
            </a:lvl1pPr>
            <a:lvl2pPr marL="4570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5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1154" y="5037663"/>
            <a:ext cx="897233" cy="279400"/>
          </a:xfrm>
        </p:spPr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1696" y="5037663"/>
            <a:ext cx="5213277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4568" y="5037663"/>
            <a:ext cx="551023" cy="279400"/>
          </a:xfrm>
        </p:spPr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1698" y="3522131"/>
            <a:ext cx="68138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59142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8546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4544" y="1752606"/>
            <a:ext cx="8156563" cy="1822514"/>
          </a:xfrm>
        </p:spPr>
        <p:txBody>
          <a:bodyPr anchor="b">
            <a:normAutofit/>
          </a:bodyPr>
          <a:lstStyle>
            <a:lvl1pPr algn="ctr">
              <a:defRPr sz="43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4542" y="3846052"/>
            <a:ext cx="8156565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3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199" y="3710585"/>
            <a:ext cx="816125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092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5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9497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110" y="2560320"/>
            <a:ext cx="4717075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9734" y="2560320"/>
            <a:ext cx="4717075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7262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3" y="2658533"/>
            <a:ext cx="4717075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799" b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063" y="3243263"/>
            <a:ext cx="4717075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9061" y="2658533"/>
            <a:ext cx="4717075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799" b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9061" y="3243263"/>
            <a:ext cx="4717075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1596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29615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9034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474" y="1388534"/>
            <a:ext cx="3717487" cy="1371600"/>
          </a:xfrm>
        </p:spPr>
        <p:txBody>
          <a:bodyPr anchor="b">
            <a:normAutofit/>
          </a:bodyPr>
          <a:lstStyle>
            <a:lvl1pPr algn="ctr">
              <a:defRPr sz="23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7257" y="982132"/>
            <a:ext cx="5468042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474" y="3031065"/>
            <a:ext cx="3717487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5805" y="2912533"/>
            <a:ext cx="35135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71018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1" y="1883832"/>
            <a:ext cx="6240191" cy="1371600"/>
          </a:xfrm>
        </p:spPr>
        <p:txBody>
          <a:bodyPr anchor="b">
            <a:normAutofit/>
          </a:bodyPr>
          <a:lstStyle>
            <a:lvl1pPr algn="ctr">
              <a:defRPr sz="27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2724" y="1041400"/>
            <a:ext cx="3062549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061" y="3255432"/>
            <a:ext cx="624019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799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1723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4" y="4815415"/>
            <a:ext cx="9607163" cy="566738"/>
          </a:xfrm>
        </p:spPr>
        <p:txBody>
          <a:bodyPr anchor="b">
            <a:normAutofit/>
          </a:bodyPr>
          <a:lstStyle>
            <a:lvl1pPr algn="ctr">
              <a:defRPr sz="23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156" y="1041400"/>
            <a:ext cx="10103340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064" y="5382153"/>
            <a:ext cx="9607163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5898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528" y="982132"/>
            <a:ext cx="9590234" cy="2954868"/>
          </a:xfrm>
        </p:spPr>
        <p:txBody>
          <a:bodyPr anchor="ctr">
            <a:normAutofit/>
          </a:bodyPr>
          <a:lstStyle>
            <a:lvl1pPr algn="ctr">
              <a:defRPr sz="31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528" y="4343400"/>
            <a:ext cx="959023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5806" y="4140199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91321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836" y="982132"/>
            <a:ext cx="9293977" cy="2370668"/>
          </a:xfrm>
        </p:spPr>
        <p:txBody>
          <a:bodyPr anchor="ctr">
            <a:normAutofit/>
          </a:bodyPr>
          <a:lstStyle>
            <a:lvl1pPr algn="ctr">
              <a:defRPr sz="3199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376" y="3352800"/>
            <a:ext cx="8836900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999"/>
            </a:lvl1pPr>
            <a:lvl2pPr marL="457063" indent="0">
              <a:buFontTx/>
              <a:buNone/>
              <a:defRPr/>
            </a:lvl2pPr>
            <a:lvl3pPr marL="914126" indent="0">
              <a:buFontTx/>
              <a:buNone/>
              <a:defRPr/>
            </a:lvl3pPr>
            <a:lvl4pPr marL="1371189" indent="0">
              <a:buFontTx/>
              <a:buNone/>
              <a:defRPr/>
            </a:lvl4pPr>
            <a:lvl5pPr marL="1828251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343400"/>
            <a:ext cx="9607163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1789" y="8799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97507" y="2827870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 algn="r"/>
            <a:r>
              <a:rPr lang="en-US" sz="7998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5806" y="4140199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73227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5" y="3308581"/>
            <a:ext cx="9607165" cy="1468800"/>
          </a:xfrm>
        </p:spPr>
        <p:txBody>
          <a:bodyPr anchor="b">
            <a:normAutofit/>
          </a:bodyPr>
          <a:lstStyle>
            <a:lvl1pPr algn="l">
              <a:defRPr sz="31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777381"/>
            <a:ext cx="9607165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270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159" y="2700868"/>
            <a:ext cx="8594429" cy="1826581"/>
          </a:xfrm>
        </p:spPr>
        <p:txBody>
          <a:bodyPr anchor="b"/>
          <a:lstStyle>
            <a:lvl1pPr algn="l">
              <a:defRPr sz="39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159" y="4527448"/>
            <a:ext cx="8594429" cy="860400"/>
          </a:xfrm>
        </p:spPr>
        <p:txBody>
          <a:bodyPr anchor="t"/>
          <a:lstStyle>
            <a:lvl1pPr marL="0" indent="0" algn="l">
              <a:buNone/>
              <a:defRPr sz="1999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1844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836" y="982132"/>
            <a:ext cx="9293977" cy="2243668"/>
          </a:xfrm>
        </p:spPr>
        <p:txBody>
          <a:bodyPr anchor="ctr">
            <a:normAutofit/>
          </a:bodyPr>
          <a:lstStyle>
            <a:lvl1pPr algn="ctr">
              <a:defRPr sz="3199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064" y="3639312"/>
            <a:ext cx="9607165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3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529667"/>
            <a:ext cx="9607165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1789" y="8799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97507" y="25992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 algn="r"/>
            <a:r>
              <a:rPr lang="en-US" sz="7998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5806" y="3429000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7885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4" y="982132"/>
            <a:ext cx="9607163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064" y="3630168"/>
            <a:ext cx="9607165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3" y="4470400"/>
            <a:ext cx="9607167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5806" y="3429000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62591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75196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7013" y="982132"/>
            <a:ext cx="1890403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061" y="982132"/>
            <a:ext cx="7431089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1582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60725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441" y="6356353"/>
            <a:ext cx="284406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4518" y="6356353"/>
            <a:ext cx="3859795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5326" y="6356353"/>
            <a:ext cx="284406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6569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081" y="4960137"/>
            <a:ext cx="7770376" cy="1463040"/>
          </a:xfrm>
        </p:spPr>
        <p:txBody>
          <a:bodyPr anchor="ctr">
            <a:normAutofit/>
          </a:bodyPr>
          <a:lstStyle>
            <a:lvl1pPr algn="r">
              <a:defRPr sz="4999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08357" y="4960137"/>
            <a:ext cx="3199567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799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063" indent="0" algn="ctr">
              <a:buNone/>
              <a:defRPr sz="1799"/>
            </a:lvl2pPr>
            <a:lvl3pPr marL="914126" indent="0" algn="ctr">
              <a:buNone/>
              <a:defRPr sz="1799"/>
            </a:lvl3pPr>
            <a:lvl4pPr marL="1371189" indent="0" algn="ctr">
              <a:buNone/>
              <a:defRPr sz="1799"/>
            </a:lvl4pPr>
            <a:lvl5pPr marL="1828251" indent="0" algn="ctr">
              <a:buNone/>
              <a:defRPr sz="1799"/>
            </a:lvl5pPr>
            <a:lvl6pPr marL="2285314" indent="0" algn="ctr">
              <a:buNone/>
              <a:defRPr sz="1799"/>
            </a:lvl6pPr>
            <a:lvl7pPr marL="2742377" indent="0" algn="ctr">
              <a:buNone/>
              <a:defRPr sz="1799"/>
            </a:lvl7pPr>
            <a:lvl8pPr marL="3199440" indent="0" algn="ctr">
              <a:buNone/>
              <a:defRPr sz="1799"/>
            </a:lvl8pPr>
            <a:lvl9pPr marL="3656503" indent="0" algn="ctr">
              <a:buNone/>
              <a:defRPr sz="1799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384658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1"/>
            <a:ext cx="12188825" cy="4572001"/>
          </a:xfrm>
          <a:prstGeom prst="rect">
            <a:avLst/>
          </a:prstGeom>
          <a:blipFill dpi="0" rotWithShape="1"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512203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2693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081" y="4960137"/>
            <a:ext cx="7770376" cy="1463040"/>
          </a:xfrm>
        </p:spPr>
        <p:txBody>
          <a:bodyPr anchor="ctr">
            <a:normAutofit/>
          </a:bodyPr>
          <a:lstStyle>
            <a:lvl1pPr algn="r">
              <a:defRPr sz="4999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08357" y="4960137"/>
            <a:ext cx="3199567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799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8384658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0" y="-1"/>
            <a:ext cx="12188825" cy="4572000"/>
          </a:xfrm>
          <a:prstGeom prst="rect">
            <a:avLst/>
          </a:prstGeom>
          <a:blipFill dpi="0" rotWithShape="1">
            <a:blip r:embed="rId2">
              <a:duotone>
                <a:schemeClr val="accent3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15726649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3861" y="585216"/>
            <a:ext cx="9717541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3860" y="2286000"/>
            <a:ext cx="4753642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7760" y="2286000"/>
            <a:ext cx="4753642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0787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3861" y="2179636"/>
            <a:ext cx="4753642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99" b="0" cap="none" baseline="0">
                <a:solidFill>
                  <a:schemeClr val="accent1"/>
                </a:solidFill>
                <a:latin typeface="+mn-lt"/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3861" y="2967788"/>
            <a:ext cx="4753642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8" y="2179636"/>
            <a:ext cx="4753642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99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marL="0" lvl="0" indent="0" algn="l" defTabSz="914126" rtl="0" eaLnBrk="1" latinLnBrk="0" hangingPunct="1">
              <a:lnSpc>
                <a:spcPct val="90000"/>
              </a:lnSpc>
              <a:spcBef>
                <a:spcPts val="1799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8" y="2967788"/>
            <a:ext cx="4753642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992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158" y="2160589"/>
            <a:ext cx="418294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8645" y="2160590"/>
            <a:ext cx="418294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1845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9464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207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3861" y="471509"/>
            <a:ext cx="4387977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3512" y="822960"/>
            <a:ext cx="5676945" cy="5184648"/>
          </a:xfrm>
        </p:spPr>
        <p:txBody>
          <a:bodyPr/>
          <a:lstStyle>
            <a:lvl1pPr>
              <a:defRPr sz="2399"/>
            </a:lvl1pPr>
            <a:lvl2pPr>
              <a:defRPr sz="1999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3861" y="2257506"/>
            <a:ext cx="4387977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56469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081" y="4960138"/>
            <a:ext cx="7770376" cy="1463040"/>
          </a:xfrm>
        </p:spPr>
        <p:txBody>
          <a:bodyPr anchor="ctr">
            <a:normAutofit/>
          </a:bodyPr>
          <a:lstStyle>
            <a:lvl1pPr algn="r">
              <a:defRPr sz="4999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5778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199"/>
            </a:lvl1pPr>
            <a:lvl2pPr marL="457063" indent="0">
              <a:buNone/>
              <a:defRPr sz="2799"/>
            </a:lvl2pPr>
            <a:lvl3pPr marL="914126" indent="0">
              <a:buNone/>
              <a:defRPr sz="2399"/>
            </a:lvl3pPr>
            <a:lvl4pPr marL="1371189" indent="0">
              <a:buNone/>
              <a:defRPr sz="1999"/>
            </a:lvl4pPr>
            <a:lvl5pPr marL="1828251" indent="0">
              <a:buNone/>
              <a:defRPr sz="1999"/>
            </a:lvl5pPr>
            <a:lvl6pPr marL="2285314" indent="0">
              <a:buNone/>
              <a:defRPr sz="1999"/>
            </a:lvl6pPr>
            <a:lvl7pPr marL="2742377" indent="0">
              <a:buNone/>
              <a:defRPr sz="1999"/>
            </a:lvl7pPr>
            <a:lvl8pPr marL="3199440" indent="0">
              <a:buNone/>
              <a:defRPr sz="1999"/>
            </a:lvl8pPr>
            <a:lvl9pPr marL="3656503" indent="0">
              <a:buNone/>
              <a:defRPr sz="1999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8357" y="4960138"/>
            <a:ext cx="3199567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799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4659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0200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2634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29" y="762000"/>
            <a:ext cx="2628215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343" y="762000"/>
            <a:ext cx="7579926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5781" y="59382"/>
            <a:ext cx="0" cy="914162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77353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441" y="6356353"/>
            <a:ext cx="284406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4518" y="6356353"/>
            <a:ext cx="3859795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5326" y="6356353"/>
            <a:ext cx="284406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47016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0" y="0"/>
            <a:ext cx="12227975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1697" y="1871132"/>
            <a:ext cx="6813894" cy="1515533"/>
          </a:xfrm>
        </p:spPr>
        <p:txBody>
          <a:bodyPr anchor="b">
            <a:noAutofit/>
          </a:bodyPr>
          <a:lstStyle>
            <a:lvl1pPr algn="ctr">
              <a:defRPr sz="5398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1697" y="3657597"/>
            <a:ext cx="6813894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099">
                <a:solidFill>
                  <a:schemeClr val="tx1"/>
                </a:solidFill>
              </a:defRPr>
            </a:lvl1pPr>
            <a:lvl2pPr marL="4570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5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1154" y="5037663"/>
            <a:ext cx="897233" cy="279400"/>
          </a:xfrm>
        </p:spPr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1696" y="5037663"/>
            <a:ext cx="5213277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4568" y="5037663"/>
            <a:ext cx="551023" cy="279400"/>
          </a:xfrm>
        </p:spPr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1698" y="3522131"/>
            <a:ext cx="68138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10244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37006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4544" y="1752606"/>
            <a:ext cx="8156563" cy="1822514"/>
          </a:xfrm>
        </p:spPr>
        <p:txBody>
          <a:bodyPr anchor="b">
            <a:normAutofit/>
          </a:bodyPr>
          <a:lstStyle>
            <a:lvl1pPr algn="ctr">
              <a:defRPr sz="43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4542" y="3846052"/>
            <a:ext cx="8156565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3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199" y="3710585"/>
            <a:ext cx="816125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51228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570" y="2160983"/>
            <a:ext cx="4184533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570" y="2737246"/>
            <a:ext cx="418453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7058" y="2160983"/>
            <a:ext cx="4184528" cy="576262"/>
          </a:xfrm>
        </p:spPr>
        <p:txBody>
          <a:bodyPr anchor="b">
            <a:noAutofit/>
          </a:bodyPr>
          <a:lstStyle>
            <a:lvl1pPr marL="0" indent="0">
              <a:buNone/>
              <a:defRPr sz="2399" b="0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7059" y="2737246"/>
            <a:ext cx="418452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66399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110" y="2560320"/>
            <a:ext cx="4717075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9734" y="2560320"/>
            <a:ext cx="4717075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7204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3" y="2658533"/>
            <a:ext cx="4717075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799" b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063" y="3243263"/>
            <a:ext cx="4717075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9061" y="2658533"/>
            <a:ext cx="4717075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799" b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9061" y="3243263"/>
            <a:ext cx="4717075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69221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262645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8650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474" y="1388534"/>
            <a:ext cx="3717487" cy="1371600"/>
          </a:xfrm>
        </p:spPr>
        <p:txBody>
          <a:bodyPr anchor="b">
            <a:normAutofit/>
          </a:bodyPr>
          <a:lstStyle>
            <a:lvl1pPr algn="ctr">
              <a:defRPr sz="23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7257" y="982132"/>
            <a:ext cx="5468042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474" y="3031065"/>
            <a:ext cx="3717487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5805" y="2912533"/>
            <a:ext cx="35135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27284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1" y="1883832"/>
            <a:ext cx="6240191" cy="1371600"/>
          </a:xfrm>
        </p:spPr>
        <p:txBody>
          <a:bodyPr anchor="b">
            <a:normAutofit/>
          </a:bodyPr>
          <a:lstStyle>
            <a:lvl1pPr algn="ctr">
              <a:defRPr sz="27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2724" y="1041400"/>
            <a:ext cx="3062549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061" y="3255432"/>
            <a:ext cx="624019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799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2859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4" y="4815415"/>
            <a:ext cx="9607163" cy="566738"/>
          </a:xfrm>
        </p:spPr>
        <p:txBody>
          <a:bodyPr anchor="b">
            <a:normAutofit/>
          </a:bodyPr>
          <a:lstStyle>
            <a:lvl1pPr algn="ctr">
              <a:defRPr sz="23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156" y="1041400"/>
            <a:ext cx="10103340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064" y="5382153"/>
            <a:ext cx="9607163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486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528" y="982132"/>
            <a:ext cx="9590234" cy="2954868"/>
          </a:xfrm>
        </p:spPr>
        <p:txBody>
          <a:bodyPr anchor="ctr">
            <a:normAutofit/>
          </a:bodyPr>
          <a:lstStyle>
            <a:lvl1pPr algn="ctr">
              <a:defRPr sz="31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528" y="4343400"/>
            <a:ext cx="959023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5806" y="4140199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496435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836" y="982132"/>
            <a:ext cx="9293977" cy="2370668"/>
          </a:xfrm>
        </p:spPr>
        <p:txBody>
          <a:bodyPr anchor="ctr">
            <a:normAutofit/>
          </a:bodyPr>
          <a:lstStyle>
            <a:lvl1pPr algn="ctr">
              <a:defRPr sz="3199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376" y="3352800"/>
            <a:ext cx="8836900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999"/>
            </a:lvl1pPr>
            <a:lvl2pPr marL="457063" indent="0">
              <a:buFontTx/>
              <a:buNone/>
              <a:defRPr/>
            </a:lvl2pPr>
            <a:lvl3pPr marL="914126" indent="0">
              <a:buFontTx/>
              <a:buNone/>
              <a:defRPr/>
            </a:lvl3pPr>
            <a:lvl4pPr marL="1371189" indent="0">
              <a:buFontTx/>
              <a:buNone/>
              <a:defRPr/>
            </a:lvl4pPr>
            <a:lvl5pPr marL="1828251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343400"/>
            <a:ext cx="9607163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1789" y="8799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97507" y="2827870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 algn="r"/>
            <a:r>
              <a:rPr lang="en-US" sz="7998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5806" y="4140199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47308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5" y="3308581"/>
            <a:ext cx="9607165" cy="1468800"/>
          </a:xfrm>
        </p:spPr>
        <p:txBody>
          <a:bodyPr anchor="b">
            <a:normAutofit/>
          </a:bodyPr>
          <a:lstStyle>
            <a:lvl1pPr algn="l">
              <a:defRPr sz="31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777381"/>
            <a:ext cx="9607165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01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158" y="609600"/>
            <a:ext cx="8594429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7342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836" y="982132"/>
            <a:ext cx="9293977" cy="2243668"/>
          </a:xfrm>
        </p:spPr>
        <p:txBody>
          <a:bodyPr anchor="ctr">
            <a:normAutofit/>
          </a:bodyPr>
          <a:lstStyle>
            <a:lvl1pPr algn="ctr">
              <a:defRPr sz="3199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064" y="3639312"/>
            <a:ext cx="9607165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3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529667"/>
            <a:ext cx="9607165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1789" y="8799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97507" y="25992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 algn="r"/>
            <a:r>
              <a:rPr lang="en-US" sz="7998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5806" y="3429000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17863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4" y="982132"/>
            <a:ext cx="9607163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064" y="3630168"/>
            <a:ext cx="9607165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3" y="4470400"/>
            <a:ext cx="9607167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5806" y="3429000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58697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618084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7013" y="982132"/>
            <a:ext cx="1890403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061" y="982132"/>
            <a:ext cx="7431089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1582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1374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55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158" y="1498604"/>
            <a:ext cx="3853524" cy="1278466"/>
          </a:xfrm>
        </p:spPr>
        <p:txBody>
          <a:bodyPr anchor="b">
            <a:normAutofit/>
          </a:bodyPr>
          <a:lstStyle>
            <a:lvl1pPr>
              <a:defRPr sz="1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9222" y="514925"/>
            <a:ext cx="4512366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158" y="2777069"/>
            <a:ext cx="3853524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6926" indent="0">
              <a:buNone/>
              <a:defRPr sz="1400"/>
            </a:lvl2pPr>
            <a:lvl3pPr marL="913852" indent="0">
              <a:buNone/>
              <a:defRPr sz="1200"/>
            </a:lvl3pPr>
            <a:lvl4pPr marL="1370778" indent="0">
              <a:buNone/>
              <a:defRPr sz="1000"/>
            </a:lvl4pPr>
            <a:lvl5pPr marL="1827703" indent="0">
              <a:buNone/>
              <a:defRPr sz="1000"/>
            </a:lvl5pPr>
            <a:lvl6pPr marL="2284628" indent="0">
              <a:buNone/>
              <a:defRPr sz="1000"/>
            </a:lvl6pPr>
            <a:lvl7pPr marL="2741554" indent="0">
              <a:buNone/>
              <a:defRPr sz="1000"/>
            </a:lvl7pPr>
            <a:lvl8pPr marL="3198480" indent="0">
              <a:buNone/>
              <a:defRPr sz="1000"/>
            </a:lvl8pPr>
            <a:lvl9pPr marL="365540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658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158" y="4800600"/>
            <a:ext cx="8594428" cy="566738"/>
          </a:xfrm>
        </p:spPr>
        <p:txBody>
          <a:bodyPr anchor="b">
            <a:normAutofit/>
          </a:bodyPr>
          <a:lstStyle>
            <a:lvl1pPr algn="l">
              <a:defRPr sz="23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158" y="609600"/>
            <a:ext cx="8594429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158" y="5367338"/>
            <a:ext cx="8594428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60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19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33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17" Type="http://schemas.openxmlformats.org/officeDocument/2006/relationships/slideLayout" Target="../slideLayouts/slideLayout63.xml"/><Relationship Id="rId2" Type="http://schemas.openxmlformats.org/officeDocument/2006/relationships/slideLayout" Target="../slideLayouts/slideLayout48.xml"/><Relationship Id="rId16" Type="http://schemas.openxmlformats.org/officeDocument/2006/relationships/slideLayout" Target="../slideLayouts/slideLayout62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56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88825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158" y="609600"/>
            <a:ext cx="8594429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158" y="2160590"/>
            <a:ext cx="8594429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3257" y="6041363"/>
            <a:ext cx="9117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158" y="6041363"/>
            <a:ext cx="62959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8426" y="6041363"/>
            <a:ext cx="68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133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txStyles>
    <p:titleStyle>
      <a:lvl1pPr algn="l" defTabSz="457063" rtl="0" eaLnBrk="1" latinLnBrk="0" hangingPunct="1">
        <a:spcBef>
          <a:spcPct val="0"/>
        </a:spcBef>
        <a:buNone/>
        <a:defRPr sz="3599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797" indent="-342797" algn="l" defTabSz="457063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799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727" indent="-285664" algn="l" defTabSz="457063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2657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599720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6783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3846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0908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7971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5034" indent="-228531" algn="l" defTabSz="457063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2" y="0"/>
            <a:ext cx="12226777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065" y="982133"/>
            <a:ext cx="95986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2556932"/>
            <a:ext cx="95986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5241" y="5969000"/>
            <a:ext cx="15997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064" y="5969000"/>
            <a:ext cx="73039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1205" y="5969000"/>
            <a:ext cx="542556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017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0" r:id="rId16"/>
    <p:sldLayoutId id="2147483721" r:id="rId17"/>
    <p:sldLayoutId id="2147483722" r:id="rId18"/>
  </p:sldLayoutIdLst>
  <p:txStyles>
    <p:titleStyle>
      <a:lvl1pPr algn="ctr" defTabSz="457063" rtl="0" eaLnBrk="1" latinLnBrk="0" hangingPunct="1">
        <a:spcBef>
          <a:spcPct val="0"/>
        </a:spcBef>
        <a:buNone/>
        <a:defRPr sz="4399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664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3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727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9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199790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7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2587" indent="-171399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999650" indent="-171399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3846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0908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7971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5034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3861" y="585216"/>
            <a:ext cx="9717541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3862" y="2286000"/>
            <a:ext cx="9717542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3863" y="6470704"/>
            <a:ext cx="215358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1671" y="6470704"/>
            <a:ext cx="589992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4511" y="6470704"/>
            <a:ext cx="97341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61802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4704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</p:sldLayoutIdLst>
  <p:txStyles>
    <p:titleStyle>
      <a:lvl1pPr algn="l" defTabSz="914126" rtl="0" eaLnBrk="1" latinLnBrk="0" hangingPunct="1">
        <a:lnSpc>
          <a:spcPct val="80000"/>
        </a:lnSpc>
        <a:spcBef>
          <a:spcPct val="0"/>
        </a:spcBef>
        <a:buNone/>
        <a:defRPr sz="4999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13" indent="-91413" algn="l" defTabSz="914126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199" kern="1200">
          <a:solidFill>
            <a:schemeClr val="tx1"/>
          </a:solidFill>
          <a:latin typeface="+mn-lt"/>
          <a:ea typeface="+mn-ea"/>
          <a:cs typeface="+mn-cs"/>
        </a:defRPr>
      </a:lvl1pPr>
      <a:lvl2pPr marL="265096" indent="-137119" algn="l" defTabSz="914126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447922" indent="-137119" algn="l" defTabSz="914126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182" indent="-137119" algn="l" defTabSz="914126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007" indent="-137119" algn="l" defTabSz="914126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126" indent="-137119" algn="l" defTabSz="914126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386" indent="-137119" algn="l" defTabSz="914126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5787" indent="-137119" algn="l" defTabSz="914126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047" indent="-137119" algn="l" defTabSz="914126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2" y="0"/>
            <a:ext cx="12226777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065" y="982133"/>
            <a:ext cx="95986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2556932"/>
            <a:ext cx="95986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5241" y="5969000"/>
            <a:ext cx="15997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F611894-28B8-4005-BA35-73238799DD5F}" type="datetimeFigureOut">
              <a:rPr lang="en-US" smtClean="0"/>
              <a:t>07/0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064" y="5969000"/>
            <a:ext cx="73039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1205" y="5969000"/>
            <a:ext cx="542556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264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  <p:sldLayoutId id="2147483766" r:id="rId17"/>
  </p:sldLayoutIdLst>
  <p:txStyles>
    <p:titleStyle>
      <a:lvl1pPr algn="ctr" defTabSz="457063" rtl="0" eaLnBrk="1" latinLnBrk="0" hangingPunct="1">
        <a:spcBef>
          <a:spcPct val="0"/>
        </a:spcBef>
        <a:buNone/>
        <a:defRPr sz="4399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664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3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727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9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199790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7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2587" indent="-171399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999650" indent="-171399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3846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0908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7971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5034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1.png"/><Relationship Id="rId7" Type="http://schemas.openxmlformats.org/officeDocument/2006/relationships/image" Target="../media/image5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7" Type="http://schemas.openxmlformats.org/officeDocument/2006/relationships/image" Target="../media/image58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3.png"/><Relationship Id="rId7" Type="http://schemas.openxmlformats.org/officeDocument/2006/relationships/image" Target="../media/image58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53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45.png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92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8.wmf"/><Relationship Id="rId17" Type="http://schemas.openxmlformats.org/officeDocument/2006/relationships/image" Target="../media/image90.wmf"/><Relationship Id="rId2" Type="http://schemas.openxmlformats.org/officeDocument/2006/relationships/image" Target="../media/image83.png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image" Target="../media/image87.wmf"/><Relationship Id="rId19" Type="http://schemas.openxmlformats.org/officeDocument/2006/relationships/image" Target="../media/image91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2.png"/><Relationship Id="rId4" Type="http://schemas.openxmlformats.org/officeDocument/2006/relationships/image" Target="../media/image97.png"/><Relationship Id="rId9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10" Type="http://schemas.openxmlformats.org/officeDocument/2006/relationships/image" Target="../media/image108.png"/><Relationship Id="rId4" Type="http://schemas.openxmlformats.org/officeDocument/2006/relationships/image" Target="../media/image104.png"/><Relationship Id="rId9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8.png"/><Relationship Id="rId4" Type="http://schemas.openxmlformats.org/officeDocument/2006/relationships/image" Target="../media/image24.png"/><Relationship Id="rId9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0.png"/><Relationship Id="rId10" Type="http://schemas.openxmlformats.org/officeDocument/2006/relationships/image" Target="../media/image33.png"/><Relationship Id="rId4" Type="http://schemas.openxmlformats.org/officeDocument/2006/relationships/image" Target="../media/image29.wmf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31.wmf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40.png"/><Relationship Id="rId5" Type="http://schemas.openxmlformats.org/officeDocument/2006/relationships/image" Target="../media/image30.png"/><Relationship Id="rId10" Type="http://schemas.openxmlformats.org/officeDocument/2006/relationships/image" Target="../media/image34.png"/><Relationship Id="rId4" Type="http://schemas.openxmlformats.org/officeDocument/2006/relationships/image" Target="../media/image29.wmf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0.wmf"/><Relationship Id="rId5" Type="http://schemas.openxmlformats.org/officeDocument/2006/relationships/image" Target="../media/image37.png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6.wmf"/><Relationship Id="rId9" Type="http://schemas.openxmlformats.org/officeDocument/2006/relationships/image" Target="../media/image39.emf"/><Relationship Id="rId1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wmf"/><Relationship Id="rId18" Type="http://schemas.openxmlformats.org/officeDocument/2006/relationships/image" Target="../media/image52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1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4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43.wmf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57C92-E77C-0866-0C43-8A893A1FE3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9012" y="228600"/>
            <a:ext cx="9717541" cy="1499616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err="1"/>
              <a:t>TẬP</a:t>
            </a:r>
            <a:r>
              <a:rPr lang="en-US" sz="2800" b="1" dirty="0"/>
              <a:t> </a:t>
            </a:r>
            <a:r>
              <a:rPr lang="en-US" sz="2800" b="1" dirty="0" err="1"/>
              <a:t>HỢP</a:t>
            </a:r>
            <a:r>
              <a:rPr lang="en-US" sz="2800" b="1" dirty="0"/>
              <a:t> </a:t>
            </a:r>
            <a:r>
              <a:rPr lang="en-US" sz="2800" b="1" dirty="0" err="1"/>
              <a:t>TẤT</a:t>
            </a:r>
            <a:r>
              <a:rPr lang="en-US" sz="2800" b="1" dirty="0"/>
              <a:t> </a:t>
            </a:r>
            <a:r>
              <a:rPr lang="en-US" sz="2800" b="1" dirty="0" err="1"/>
              <a:t>CẢ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ĐIỂM</a:t>
            </a:r>
            <a:r>
              <a:rPr lang="en-US" sz="2800" b="1" dirty="0"/>
              <a:t> </a:t>
            </a:r>
            <a:r>
              <a:rPr lang="en-US" sz="2800" b="1" dirty="0" err="1"/>
              <a:t>CÁCH</a:t>
            </a:r>
            <a:r>
              <a:rPr lang="en-US" sz="2800" b="1" dirty="0"/>
              <a:t> </a:t>
            </a:r>
            <a:r>
              <a:rPr lang="en-US" sz="2800" b="1" dirty="0" err="1"/>
              <a:t>ĐỀU</a:t>
            </a:r>
            <a:r>
              <a:rPr lang="en-US" sz="2800" b="1" dirty="0"/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MỘT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ĐIỂM</a:t>
            </a:r>
            <a:r>
              <a:rPr lang="en-US" sz="2800" b="1" dirty="0">
                <a:solidFill>
                  <a:srgbClr val="0070C0"/>
                </a:solidFill>
              </a:rPr>
              <a:t> CHO </a:t>
            </a:r>
            <a:r>
              <a:rPr lang="en-US" sz="2800" b="1" dirty="0" err="1">
                <a:solidFill>
                  <a:srgbClr val="0070C0"/>
                </a:solidFill>
              </a:rPr>
              <a:t>TRƯỚC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MỘ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HOẢNG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HÔNG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ĐỔ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/>
              <a:t>TRONG </a:t>
            </a:r>
            <a:r>
              <a:rPr lang="en-US" sz="2800" b="1" dirty="0" err="1"/>
              <a:t>KHÔNG</a:t>
            </a:r>
            <a:r>
              <a:rPr lang="en-US" sz="2800" b="1" dirty="0"/>
              <a:t> GIAN </a:t>
            </a:r>
            <a:r>
              <a:rPr lang="en-US" sz="2800" b="1" dirty="0" err="1"/>
              <a:t>ĐƯỢC</a:t>
            </a:r>
            <a:r>
              <a:rPr lang="en-US" sz="2800" b="1" dirty="0"/>
              <a:t> </a:t>
            </a:r>
            <a:r>
              <a:rPr lang="en-US" sz="2800" b="1" dirty="0" err="1"/>
              <a:t>GỌI</a:t>
            </a:r>
            <a:r>
              <a:rPr lang="en-US" sz="2800" b="1" dirty="0"/>
              <a:t> </a:t>
            </a:r>
            <a:r>
              <a:rPr lang="en-US" sz="2800" b="1" dirty="0" err="1"/>
              <a:t>LÀ</a:t>
            </a:r>
            <a:r>
              <a:rPr lang="en-US" sz="2800" b="1" dirty="0"/>
              <a:t> </a:t>
            </a:r>
            <a:r>
              <a:rPr lang="en-US" sz="2800" b="1" dirty="0" err="1"/>
              <a:t>GÌ</a:t>
            </a:r>
            <a:r>
              <a:rPr lang="en-US" sz="2800" b="1" dirty="0"/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7F9EF0-32A4-7840-C5D6-72CF734B36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012" y="1828800"/>
            <a:ext cx="4648603" cy="40160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C9C778-92A3-1410-AF51-38DA2A075E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2012" y="1905000"/>
            <a:ext cx="40386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10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39CA87-C293-75B4-8FDF-69DC2A997F32}"/>
              </a:ext>
            </a:extLst>
          </p:cNvPr>
          <p:cNvSpPr txBox="1"/>
          <p:nvPr/>
        </p:nvSpPr>
        <p:spPr>
          <a:xfrm>
            <a:off x="1903412" y="1676400"/>
            <a:ext cx="739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CC0099"/>
                </a:solidFill>
              </a:rPr>
              <a:t>BÀI</a:t>
            </a:r>
            <a:r>
              <a:rPr lang="en-US" sz="4000" b="1" dirty="0">
                <a:solidFill>
                  <a:srgbClr val="CC0099"/>
                </a:solidFill>
              </a:rPr>
              <a:t> </a:t>
            </a:r>
            <a:r>
              <a:rPr lang="en-US" sz="4000" b="1" dirty="0" err="1">
                <a:solidFill>
                  <a:srgbClr val="CC0099"/>
                </a:solidFill>
              </a:rPr>
              <a:t>TẬP</a:t>
            </a:r>
            <a:r>
              <a:rPr lang="en-US" sz="4000" b="1" dirty="0">
                <a:solidFill>
                  <a:srgbClr val="CC0099"/>
                </a:solidFill>
              </a:rPr>
              <a:t> </a:t>
            </a:r>
            <a:r>
              <a:rPr lang="en-US" sz="4000" b="1" dirty="0" err="1">
                <a:solidFill>
                  <a:srgbClr val="CC0099"/>
                </a:solidFill>
              </a:rPr>
              <a:t>TRẮC</a:t>
            </a:r>
            <a:r>
              <a:rPr lang="en-US" sz="4000" b="1" dirty="0">
                <a:solidFill>
                  <a:srgbClr val="CC0099"/>
                </a:solidFill>
              </a:rPr>
              <a:t> </a:t>
            </a:r>
            <a:r>
              <a:rPr lang="en-US" sz="4000" b="1" dirty="0" err="1">
                <a:solidFill>
                  <a:srgbClr val="CC0099"/>
                </a:solidFill>
              </a:rPr>
              <a:t>NGHIỆM</a:t>
            </a:r>
            <a:endParaRPr lang="en-US" sz="4000" b="1" dirty="0">
              <a:solidFill>
                <a:srgbClr val="CC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4489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CD55402F-DFBC-477A-A5E7-5ADFEB3072A1}"/>
              </a:ext>
            </a:extLst>
          </p:cNvPr>
          <p:cNvGrpSpPr/>
          <p:nvPr/>
        </p:nvGrpSpPr>
        <p:grpSpPr>
          <a:xfrm>
            <a:off x="280736" y="2122310"/>
            <a:ext cx="11650453" cy="1737490"/>
            <a:chOff x="-230920" y="2586899"/>
            <a:chExt cx="29304357" cy="1738169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ADEC13B-D7DF-4D22-A4B8-79409C3D72A3}"/>
                </a:ext>
              </a:extLst>
            </p:cNvPr>
            <p:cNvSpPr/>
            <p:nvPr/>
          </p:nvSpPr>
          <p:spPr>
            <a:xfrm>
              <a:off x="15594801" y="2586899"/>
              <a:ext cx="13454101" cy="75695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5B5E8E6-7DFA-40A4-96EE-87E92BC5110A}"/>
                </a:ext>
              </a:extLst>
            </p:cNvPr>
            <p:cNvSpPr/>
            <p:nvPr/>
          </p:nvSpPr>
          <p:spPr>
            <a:xfrm>
              <a:off x="14958808" y="2720832"/>
              <a:ext cx="1393288" cy="55029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199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6137470" y="2735539"/>
                  <a:ext cx="12935967" cy="5079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99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699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699">
                            <a:latin typeface="Cambria Math" panose="02040503050406030204" pitchFamily="18" charset="0"/>
                          </a:rPr>
                          <m:t>):</m:t>
                        </m:r>
                        <m:sSup>
                          <m:sSupPr>
                            <m:ctrlPr>
                              <a:rPr lang="en-US" sz="26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6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99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699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sz="26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9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6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6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99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699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26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9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6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99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6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99">
                            <a:latin typeface="Cambria Math" panose="02040503050406030204" pitchFamily="18" charset="0"/>
                          </a:rPr>
                          <m:t>=4.</m:t>
                        </m:r>
                      </m:oMath>
                    </m:oMathPara>
                  </a14:m>
                  <a:endParaRPr lang="en-US" sz="2699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37470" y="2735539"/>
                  <a:ext cx="12935967" cy="50790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A3C6CC3A-5673-4D0D-B58B-18A7D4C42A24}"/>
                </a:ext>
              </a:extLst>
            </p:cNvPr>
            <p:cNvSpPr/>
            <p:nvPr/>
          </p:nvSpPr>
          <p:spPr>
            <a:xfrm>
              <a:off x="568722" y="2617802"/>
              <a:ext cx="13790014" cy="73955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27A74AA-42E7-47C3-8C10-8353865771CA}"/>
                </a:ext>
              </a:extLst>
            </p:cNvPr>
            <p:cNvSpPr/>
            <p:nvPr/>
          </p:nvSpPr>
          <p:spPr>
            <a:xfrm>
              <a:off x="-230920" y="2746136"/>
              <a:ext cx="1368879" cy="50026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199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C59E92F-E431-448B-8D96-8872D97AAB0E}"/>
                </a:ext>
              </a:extLst>
            </p:cNvPr>
            <p:cNvSpPr/>
            <p:nvPr/>
          </p:nvSpPr>
          <p:spPr>
            <a:xfrm>
              <a:off x="535132" y="3496632"/>
              <a:ext cx="13857073" cy="8284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A6604AE-5AF3-45C4-AFB8-99A356218470}"/>
                </a:ext>
              </a:extLst>
            </p:cNvPr>
            <p:cNvSpPr/>
            <p:nvPr/>
          </p:nvSpPr>
          <p:spPr>
            <a:xfrm>
              <a:off x="-230305" y="3717662"/>
              <a:ext cx="1355339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199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149C39D-9BAE-42B5-8408-659A6B07BAD8}"/>
                </a:ext>
              </a:extLst>
            </p:cNvPr>
            <p:cNvSpPr/>
            <p:nvPr/>
          </p:nvSpPr>
          <p:spPr>
            <a:xfrm>
              <a:off x="15594801" y="3505997"/>
              <a:ext cx="13478636" cy="81521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6A8679D-ACCA-4277-8DA8-88AA76BDB7B0}"/>
                </a:ext>
              </a:extLst>
            </p:cNvPr>
            <p:cNvSpPr/>
            <p:nvPr/>
          </p:nvSpPr>
          <p:spPr>
            <a:xfrm>
              <a:off x="14958807" y="3665500"/>
              <a:ext cx="1393288" cy="55029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199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6583173" y="3777740"/>
                  <a:ext cx="10601157" cy="4232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49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149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149">
                            <a:latin typeface="Cambria Math" panose="02040503050406030204" pitchFamily="18" charset="0"/>
                          </a:rPr>
                          <m:t>):</m:t>
                        </m:r>
                        <m:sSup>
                          <m:sSupPr>
                            <m:ctrlPr>
                              <a:rPr lang="en-US" sz="214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14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49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49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214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4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14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14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49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149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214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4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14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49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14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49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m:oMathPara>
                  </a14:m>
                  <a:endParaRPr lang="en-US" sz="2149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83173" y="3777740"/>
                  <a:ext cx="10601157" cy="423230"/>
                </a:xfrm>
                <a:prstGeom prst="rect">
                  <a:avLst/>
                </a:prstGeom>
                <a:blipFill>
                  <a:blip r:embed="rId3"/>
                  <a:stretch>
                    <a:fillRect b="-1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E924861A-F75C-4EF4-A9C9-19336CE11808}"/>
              </a:ext>
            </a:extLst>
          </p:cNvPr>
          <p:cNvSpPr/>
          <p:nvPr/>
        </p:nvSpPr>
        <p:spPr>
          <a:xfrm>
            <a:off x="280566" y="2285649"/>
            <a:ext cx="544123" cy="500071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5" rIns="91409" bIns="45705" rtlCol="0" anchor="ctr"/>
          <a:lstStyle/>
          <a:p>
            <a:pPr algn="ctr"/>
            <a:r>
              <a:rPr lang="en-US" sz="31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8632" y="282190"/>
            <a:ext cx="11882557" cy="938462"/>
            <a:chOff x="77787" y="2394228"/>
            <a:chExt cx="23774400" cy="1877658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BF5667A-0D4F-49BD-9C5C-1A34C745FBBB}"/>
                </a:ext>
              </a:extLst>
            </p:cNvPr>
            <p:cNvGrpSpPr/>
            <p:nvPr/>
          </p:nvGrpSpPr>
          <p:grpSpPr>
            <a:xfrm>
              <a:off x="77787" y="2395176"/>
              <a:ext cx="23774400" cy="1749352"/>
              <a:chOff x="534987" y="1699505"/>
              <a:chExt cx="22974817" cy="1308074"/>
            </a:xfrm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516">
                  <a:defRPr/>
                </a:pPr>
                <a:endParaRPr lang="en-US" sz="3199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534987" y="1713947"/>
                <a:ext cx="3385535" cy="1110256"/>
                <a:chOff x="534987" y="1713947"/>
                <a:chExt cx="3385535" cy="1110256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516"/>
                  <a:endParaRPr lang="en-US" sz="3199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534987" y="1713947"/>
                  <a:ext cx="3385535" cy="889594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516"/>
                  <a:endParaRPr lang="en-US" sz="3199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516">
                    <a:defRPr/>
                  </a:pPr>
                  <a:endParaRPr lang="en-US" sz="3199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12968" y="1764283"/>
                  <a:ext cx="1863356" cy="6904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399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2399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581147" y="2394228"/>
                  <a:ext cx="19966241" cy="187765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−1;2;0</m:t>
                          </m:r>
                        </m:e>
                      </m:d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4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147" y="2394228"/>
                  <a:ext cx="19966241" cy="1877658"/>
                </a:xfrm>
                <a:prstGeom prst="rect">
                  <a:avLst/>
                </a:prstGeom>
                <a:blipFill>
                  <a:blip r:embed="rId4"/>
                  <a:stretch>
                    <a:fillRect l="-1161" t="-6494" r="-244" b="-162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728333" y="2274292"/>
                <a:ext cx="5404164" cy="507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6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6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26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6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sz="26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6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6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6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6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6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6.</m:t>
                      </m:r>
                    </m:oMath>
                  </m:oMathPara>
                </a14:m>
                <a:endParaRPr lang="en-US" sz="269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333" y="2274292"/>
                <a:ext cx="5404164" cy="5077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D0396D4-B1B5-470D-B5AE-F9992F354796}"/>
                  </a:ext>
                </a:extLst>
              </p:cNvPr>
              <p:cNvSpPr/>
              <p:nvPr/>
            </p:nvSpPr>
            <p:spPr>
              <a:xfrm>
                <a:off x="738762" y="3258869"/>
                <a:ext cx="5565819" cy="515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6.</m:t>
                      </m:r>
                    </m:oMath>
                  </m:oMathPara>
                </a14:m>
                <a:endParaRPr lang="en-US" sz="274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762" y="3258869"/>
                <a:ext cx="5565819" cy="5153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/>
              <p:nvPr/>
            </p:nvSpPr>
            <p:spPr>
              <a:xfrm>
                <a:off x="1010728" y="4489539"/>
                <a:ext cx="1809085" cy="3012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1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28" y="4489539"/>
                <a:ext cx="1809085" cy="3012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id="{BF0B8237-C443-4967-80CC-6845DD8B6CCF}"/>
              </a:ext>
            </a:extLst>
          </p:cNvPr>
          <p:cNvGrpSpPr/>
          <p:nvPr/>
        </p:nvGrpSpPr>
        <p:grpSpPr>
          <a:xfrm>
            <a:off x="280567" y="4266873"/>
            <a:ext cx="11650623" cy="2170852"/>
            <a:chOff x="1270511" y="5867400"/>
            <a:chExt cx="22471739" cy="8777361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id="{C84225EE-5E95-4AAB-8638-810931805807}"/>
                </a:ext>
              </a:extLst>
            </p:cNvPr>
            <p:cNvSpPr/>
            <p:nvPr/>
          </p:nvSpPr>
          <p:spPr>
            <a:xfrm>
              <a:off x="1272210" y="6139006"/>
              <a:ext cx="22470040" cy="85057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4316497" cy="1803900"/>
              <a:chOff x="1224541" y="6305967"/>
              <a:chExt cx="4316497" cy="1803900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9081" y="5509970"/>
                <a:ext cx="1614309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7" y="6305967"/>
                <a:ext cx="3179841" cy="1803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299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8"/>
                <a:ext cx="903517" cy="114430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649571"/>
                <a:ext cx="501902" cy="68042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8EE1F84-E0BE-4C1F-A247-C049DA52EFD0}"/>
                  </a:ext>
                </a:extLst>
              </p:cNvPr>
              <p:cNvSpPr/>
              <p:nvPr/>
            </p:nvSpPr>
            <p:spPr>
              <a:xfrm>
                <a:off x="914376" y="4495383"/>
                <a:ext cx="10625748" cy="19195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749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74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−1;2;0</m:t>
                        </m:r>
                      </m:e>
                    </m:d>
                  </m:oMath>
                </a14:m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76" y="4495383"/>
                <a:ext cx="10625748" cy="1919500"/>
              </a:xfrm>
              <a:prstGeom prst="rect">
                <a:avLst/>
              </a:prstGeom>
              <a:blipFill>
                <a:blip r:embed="rId8"/>
                <a:stretch>
                  <a:fillRect l="-1147" b="-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40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CD55402F-DFBC-477A-A5E7-5ADFEB3072A1}"/>
              </a:ext>
            </a:extLst>
          </p:cNvPr>
          <p:cNvGrpSpPr/>
          <p:nvPr/>
        </p:nvGrpSpPr>
        <p:grpSpPr>
          <a:xfrm>
            <a:off x="72621" y="2219870"/>
            <a:ext cx="12034897" cy="1621401"/>
            <a:chOff x="-181023" y="2703030"/>
            <a:chExt cx="29888168" cy="1622035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ADEC13B-D7DF-4D22-A4B8-79409C3D72A3}"/>
                </a:ext>
              </a:extLst>
            </p:cNvPr>
            <p:cNvSpPr/>
            <p:nvPr/>
          </p:nvSpPr>
          <p:spPr>
            <a:xfrm>
              <a:off x="16349821" y="2703030"/>
              <a:ext cx="13357324" cy="6543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5B5E8E6-7DFA-40A4-96EE-87E92BC5110A}"/>
                </a:ext>
              </a:extLst>
            </p:cNvPr>
            <p:cNvSpPr/>
            <p:nvPr/>
          </p:nvSpPr>
          <p:spPr>
            <a:xfrm>
              <a:off x="15520607" y="2785671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199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6894644" y="2825240"/>
                  <a:ext cx="12620911" cy="7685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99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199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199">
                            <a:latin typeface="Cambria Math" panose="02040503050406030204" pitchFamily="18" charset="0"/>
                          </a:rPr>
                          <m:t>):</m:t>
                        </m:r>
                        <m:sSup>
                          <m:sSupPr>
                            <m:ctrlPr>
                              <a:rPr lang="en-US" sz="21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1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99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99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21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9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1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1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99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199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sz="21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99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2199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199"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1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99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1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99">
                            <a:latin typeface="Cambria Math" panose="02040503050406030204" pitchFamily="18" charset="0"/>
                          </a:rPr>
                          <m:t>=24.</m:t>
                        </m:r>
                      </m:oMath>
                    </m:oMathPara>
                  </a14:m>
                  <a:endParaRPr lang="en-US" sz="2199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94644" y="2825240"/>
                  <a:ext cx="12620911" cy="768587"/>
                </a:xfrm>
                <a:prstGeom prst="rect">
                  <a:avLst/>
                </a:prstGeom>
                <a:blipFill>
                  <a:blip r:embed="rId2"/>
                  <a:stretch>
                    <a:fillRect l="-8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A3C6CC3A-5673-4D0D-B58B-18A7D4C42A24}"/>
                </a:ext>
              </a:extLst>
            </p:cNvPr>
            <p:cNvSpPr/>
            <p:nvPr/>
          </p:nvSpPr>
          <p:spPr>
            <a:xfrm>
              <a:off x="568722" y="2738017"/>
              <a:ext cx="13715362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27A74AA-42E7-47C3-8C10-8353865771CA}"/>
                </a:ext>
              </a:extLst>
            </p:cNvPr>
            <p:cNvSpPr/>
            <p:nvPr/>
          </p:nvSpPr>
          <p:spPr>
            <a:xfrm>
              <a:off x="-181023" y="2823771"/>
              <a:ext cx="124443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199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C59E92F-E431-448B-8D96-8872D97AAB0E}"/>
                </a:ext>
              </a:extLst>
            </p:cNvPr>
            <p:cNvSpPr/>
            <p:nvPr/>
          </p:nvSpPr>
          <p:spPr>
            <a:xfrm>
              <a:off x="535132" y="3642328"/>
              <a:ext cx="13748952" cy="68273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A6604AE-5AF3-45C4-AFB8-99A356218470}"/>
                </a:ext>
              </a:extLst>
            </p:cNvPr>
            <p:cNvSpPr/>
            <p:nvPr/>
          </p:nvSpPr>
          <p:spPr>
            <a:xfrm>
              <a:off x="58581" y="3776271"/>
              <a:ext cx="1232126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199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149C39D-9BAE-42B5-8408-659A6B07BAD8}"/>
                </a:ext>
              </a:extLst>
            </p:cNvPr>
            <p:cNvSpPr/>
            <p:nvPr/>
          </p:nvSpPr>
          <p:spPr>
            <a:xfrm>
              <a:off x="16288767" y="3642328"/>
              <a:ext cx="13418378" cy="67888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6A8679D-ACCA-4277-8DA8-88AA76BDB7B0}"/>
                </a:ext>
              </a:extLst>
            </p:cNvPr>
            <p:cNvSpPr/>
            <p:nvPr/>
          </p:nvSpPr>
          <p:spPr>
            <a:xfrm>
              <a:off x="15520607" y="37431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199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6583174" y="3777740"/>
                  <a:ext cx="13123971" cy="4309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99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199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199">
                            <a:latin typeface="Cambria Math" panose="02040503050406030204" pitchFamily="18" charset="0"/>
                          </a:rPr>
                          <m:t>):</m:t>
                        </m:r>
                        <m:sSup>
                          <m:sSupPr>
                            <m:ctrlPr>
                              <a:rPr lang="en-US" sz="21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1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99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99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21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9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1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1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99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199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21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99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2199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199"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1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99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1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99">
                            <a:latin typeface="Cambria Math" panose="02040503050406030204" pitchFamily="18" charset="0"/>
                          </a:rPr>
                          <m:t>=24.</m:t>
                        </m:r>
                      </m:oMath>
                    </m:oMathPara>
                  </a14:m>
                  <a:endParaRPr lang="en-US" sz="2199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83174" y="3777740"/>
                  <a:ext cx="13123971" cy="430927"/>
                </a:xfrm>
                <a:prstGeom prst="rect">
                  <a:avLst/>
                </a:prstGeom>
                <a:blipFill>
                  <a:blip r:embed="rId3"/>
                  <a:stretch>
                    <a:fillRect b="-154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E924861A-F75C-4EF4-A9C9-19336CE11808}"/>
              </a:ext>
            </a:extLst>
          </p:cNvPr>
          <p:cNvSpPr/>
          <p:nvPr/>
        </p:nvSpPr>
        <p:spPr>
          <a:xfrm>
            <a:off x="6350589" y="2296870"/>
            <a:ext cx="544123" cy="500071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5" rIns="91409" bIns="45705" rtlCol="0" anchor="ctr"/>
          <a:lstStyle/>
          <a:p>
            <a:pPr algn="ctr"/>
            <a:r>
              <a:rPr lang="en-US" sz="31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24961" y="637077"/>
            <a:ext cx="11882557" cy="938462"/>
            <a:chOff x="77787" y="2394228"/>
            <a:chExt cx="23774400" cy="1877658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BF5667A-0D4F-49BD-9C5C-1A34C745FBBB}"/>
                </a:ext>
              </a:extLst>
            </p:cNvPr>
            <p:cNvGrpSpPr/>
            <p:nvPr/>
          </p:nvGrpSpPr>
          <p:grpSpPr>
            <a:xfrm>
              <a:off x="77787" y="2395176"/>
              <a:ext cx="23774400" cy="1749352"/>
              <a:chOff x="534987" y="1699505"/>
              <a:chExt cx="22974817" cy="1308074"/>
            </a:xfrm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516">
                  <a:defRPr/>
                </a:pPr>
                <a:endParaRPr lang="en-US" sz="3199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534987" y="1713947"/>
                <a:ext cx="3385535" cy="1110256"/>
                <a:chOff x="534987" y="1713947"/>
                <a:chExt cx="3385535" cy="1110256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516"/>
                  <a:endParaRPr lang="en-US" sz="3199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534987" y="1713947"/>
                  <a:ext cx="3385535" cy="889594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516"/>
                  <a:endParaRPr lang="en-US" sz="3199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516">
                    <a:defRPr/>
                  </a:pPr>
                  <a:endParaRPr lang="en-US" sz="3199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12968" y="1764283"/>
                  <a:ext cx="1863356" cy="6904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399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2399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581147" y="2394228"/>
                  <a:ext cx="19966241" cy="187765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xyz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749" i="1">
                          <a:latin typeface="Cambria Math" panose="02040503050406030204" pitchFamily="18" charset="0"/>
                        </a:rPr>
                        <m:t>(−2;1;0)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749" i="1">
                          <a:latin typeface="Cambria Math" panose="02040503050406030204" pitchFamily="18" charset="0"/>
                        </a:rPr>
                        <m:t>(2;−1;2)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S)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147" y="2394228"/>
                  <a:ext cx="19966241" cy="1877658"/>
                </a:xfrm>
                <a:prstGeom prst="rect">
                  <a:avLst/>
                </a:prstGeom>
                <a:blipFill>
                  <a:blip r:embed="rId4"/>
                  <a:stretch>
                    <a:fillRect l="-1161" t="-6536" b="-169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294891" y="2365736"/>
                <a:ext cx="5609095" cy="470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e>
                      </m:rad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19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91" y="2365736"/>
                <a:ext cx="5609095" cy="470770"/>
              </a:xfrm>
              <a:prstGeom prst="rect">
                <a:avLst/>
              </a:prstGeom>
              <a:blipFill>
                <a:blip r:embed="rId5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D0396D4-B1B5-470D-B5AE-F9992F354796}"/>
                  </a:ext>
                </a:extLst>
              </p:cNvPr>
              <p:cNvSpPr/>
              <p:nvPr/>
            </p:nvSpPr>
            <p:spPr>
              <a:xfrm>
                <a:off x="863311" y="3338378"/>
                <a:ext cx="4482894" cy="430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1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1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1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4.</m:t>
                      </m:r>
                    </m:oMath>
                  </m:oMathPara>
                </a14:m>
                <a:endParaRPr lang="en-US" sz="219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11" y="3338378"/>
                <a:ext cx="4482894" cy="430759"/>
              </a:xfrm>
              <a:prstGeom prst="rect">
                <a:avLst/>
              </a:prstGeom>
              <a:blipFill>
                <a:blip r:embed="rId6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/>
              <p:nvPr/>
            </p:nvSpPr>
            <p:spPr>
              <a:xfrm>
                <a:off x="1010728" y="4489539"/>
                <a:ext cx="1809085" cy="3012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1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28" y="4489539"/>
                <a:ext cx="1809085" cy="3012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id="{BF0B8237-C443-4967-80CC-6845DD8B6CCF}"/>
              </a:ext>
            </a:extLst>
          </p:cNvPr>
          <p:cNvGrpSpPr/>
          <p:nvPr/>
        </p:nvGrpSpPr>
        <p:grpSpPr>
          <a:xfrm>
            <a:off x="287294" y="4114532"/>
            <a:ext cx="11367545" cy="2399363"/>
            <a:chOff x="1270511" y="5867400"/>
            <a:chExt cx="21819676" cy="9216231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id="{C84225EE-5E95-4AAB-8638-810931805807}"/>
                </a:ext>
              </a:extLst>
            </p:cNvPr>
            <p:cNvSpPr/>
            <p:nvPr/>
          </p:nvSpPr>
          <p:spPr>
            <a:xfrm>
              <a:off x="1272210" y="6577877"/>
              <a:ext cx="21817977" cy="85057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5149784" cy="1713705"/>
              <a:chOff x="1224541" y="6305967"/>
              <a:chExt cx="5149784" cy="1713705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78135" y="4840916"/>
                <a:ext cx="1614309" cy="457807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6" y="6305967"/>
                <a:ext cx="3472487" cy="1713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299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8EE1F84-E0BE-4C1F-A247-C049DA52EFD0}"/>
                  </a:ext>
                </a:extLst>
              </p:cNvPr>
              <p:cNvSpPr/>
              <p:nvPr/>
            </p:nvSpPr>
            <p:spPr>
              <a:xfrm>
                <a:off x="638225" y="4457299"/>
                <a:ext cx="10625748" cy="1926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):</m:t>
                    </m:r>
                    <m:r>
                      <m:rPr>
                        <m:nor/>
                      </m:rPr>
                      <a:rPr lang="en-US" sz="2749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 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749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74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(2;-1;2)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2749" i="1">
                        <a:latin typeface="Cambria Math" panose="02040503050406030204" pitchFamily="18" charset="0"/>
                      </a:rPr>
                      <m:t>=(4;−2;2)</m:t>
                    </m:r>
                  </m:oMath>
                </a14:m>
                <a:endParaRPr lang="en-US" sz="274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2749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4</m:t>
                        </m:r>
                      </m:e>
                    </m:rad>
                  </m:oMath>
                </a14:m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4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=24</m:t>
                    </m:r>
                  </m:oMath>
                </a14:m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25" y="4457299"/>
                <a:ext cx="10625748" cy="1926681"/>
              </a:xfrm>
              <a:prstGeom prst="rect">
                <a:avLst/>
              </a:prstGeom>
              <a:blipFill>
                <a:blip r:embed="rId8"/>
                <a:stretch>
                  <a:fillRect l="-1147" t="-3165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820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CD55402F-DFBC-477A-A5E7-5ADFEB3072A1}"/>
              </a:ext>
            </a:extLst>
          </p:cNvPr>
          <p:cNvGrpSpPr/>
          <p:nvPr/>
        </p:nvGrpSpPr>
        <p:grpSpPr>
          <a:xfrm>
            <a:off x="115049" y="2236959"/>
            <a:ext cx="11501706" cy="1617548"/>
            <a:chOff x="10567" y="2703030"/>
            <a:chExt cx="28930217" cy="161818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ADEC13B-D7DF-4D22-A4B8-79409C3D72A3}"/>
                </a:ext>
              </a:extLst>
            </p:cNvPr>
            <p:cNvSpPr/>
            <p:nvPr/>
          </p:nvSpPr>
          <p:spPr>
            <a:xfrm>
              <a:off x="16349822" y="2703030"/>
              <a:ext cx="12527388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5B5E8E6-7DFA-40A4-96EE-87E92BC5110A}"/>
                </a:ext>
              </a:extLst>
            </p:cNvPr>
            <p:cNvSpPr/>
            <p:nvPr/>
          </p:nvSpPr>
          <p:spPr>
            <a:xfrm>
              <a:off x="15520607" y="27525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199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7073448" y="2720017"/>
                  <a:ext cx="11080136" cy="5397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sz="2599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5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599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2599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2599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599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73448" y="2720017"/>
                  <a:ext cx="11080136" cy="53971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A3C6CC3A-5673-4D0D-B58B-18A7D4C42A24}"/>
                </a:ext>
              </a:extLst>
            </p:cNvPr>
            <p:cNvSpPr/>
            <p:nvPr/>
          </p:nvSpPr>
          <p:spPr>
            <a:xfrm>
              <a:off x="568722" y="2738017"/>
              <a:ext cx="11895249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27A74AA-42E7-47C3-8C10-8353865771CA}"/>
                </a:ext>
              </a:extLst>
            </p:cNvPr>
            <p:cNvSpPr/>
            <p:nvPr/>
          </p:nvSpPr>
          <p:spPr>
            <a:xfrm>
              <a:off x="10567" y="2790637"/>
              <a:ext cx="124443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199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C59E92F-E431-448B-8D96-8872D97AAB0E}"/>
                </a:ext>
              </a:extLst>
            </p:cNvPr>
            <p:cNvSpPr/>
            <p:nvPr/>
          </p:nvSpPr>
          <p:spPr>
            <a:xfrm>
              <a:off x="535132" y="3708892"/>
              <a:ext cx="11928839" cy="61231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A6604AE-5AF3-45C4-AFB8-99A356218470}"/>
                </a:ext>
              </a:extLst>
            </p:cNvPr>
            <p:cNvSpPr/>
            <p:nvPr/>
          </p:nvSpPr>
          <p:spPr>
            <a:xfrm>
              <a:off x="58580" y="3776271"/>
              <a:ext cx="1232126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199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149C39D-9BAE-42B5-8408-659A6B07BAD8}"/>
                </a:ext>
              </a:extLst>
            </p:cNvPr>
            <p:cNvSpPr/>
            <p:nvPr/>
          </p:nvSpPr>
          <p:spPr>
            <a:xfrm>
              <a:off x="16288766" y="3705037"/>
              <a:ext cx="12652018" cy="61617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6A8679D-ACCA-4277-8DA8-88AA76BDB7B0}"/>
                </a:ext>
              </a:extLst>
            </p:cNvPr>
            <p:cNvSpPr/>
            <p:nvPr/>
          </p:nvSpPr>
          <p:spPr>
            <a:xfrm>
              <a:off x="15520607" y="37431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199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6583173" y="3777740"/>
                  <a:ext cx="12070223" cy="5397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sz="2599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5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599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2599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599">
                                <a:latin typeface="Cambria Math" panose="02040503050406030204" pitchFamily="18" charset="0"/>
                              </a:rPr>
                              <m:t>24</m:t>
                            </m:r>
                          </m:e>
                        </m:rad>
                        <m:r>
                          <a:rPr lang="en-US" sz="2599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599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83173" y="3777740"/>
                  <a:ext cx="12070223" cy="53971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E924861A-F75C-4EF4-A9C9-19336CE11808}"/>
              </a:ext>
            </a:extLst>
          </p:cNvPr>
          <p:cNvSpPr/>
          <p:nvPr/>
        </p:nvSpPr>
        <p:spPr>
          <a:xfrm>
            <a:off x="139781" y="3314745"/>
            <a:ext cx="494658" cy="500071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5" rIns="91409" bIns="45705" rtlCol="0" anchor="ctr"/>
          <a:lstStyle/>
          <a:p>
            <a:pPr algn="ctr"/>
            <a:r>
              <a:rPr lang="en-US" sz="31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199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78292" y="481861"/>
            <a:ext cx="11882557" cy="938462"/>
            <a:chOff x="77787" y="2329696"/>
            <a:chExt cx="23774400" cy="187765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BF5667A-0D4F-49BD-9C5C-1A34C745FBBB}"/>
                </a:ext>
              </a:extLst>
            </p:cNvPr>
            <p:cNvGrpSpPr/>
            <p:nvPr/>
          </p:nvGrpSpPr>
          <p:grpSpPr>
            <a:xfrm>
              <a:off x="77787" y="2395176"/>
              <a:ext cx="23774400" cy="1749352"/>
              <a:chOff x="534987" y="1699505"/>
              <a:chExt cx="22974817" cy="1308074"/>
            </a:xfrm>
            <a:effectLst/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516">
                  <a:defRPr/>
                </a:pPr>
                <a:endParaRPr lang="en-US" sz="3199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534987" y="1713947"/>
                <a:ext cx="3385535" cy="1110256"/>
                <a:chOff x="534987" y="1713947"/>
                <a:chExt cx="3385535" cy="1110256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516"/>
                  <a:endParaRPr lang="en-US" sz="3199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534987" y="1713947"/>
                  <a:ext cx="3385535" cy="889594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516"/>
                  <a:endParaRPr lang="en-US" sz="3199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516">
                    <a:defRPr/>
                  </a:pPr>
                  <a:endParaRPr lang="en-US" sz="3199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12968" y="1764283"/>
                  <a:ext cx="1863356" cy="6904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399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2399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581147" y="2329696"/>
                  <a:ext cx="19966241" cy="18776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−2;1;0</m:t>
                          </m:r>
                        </m:e>
                      </m:d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B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2;−1;2</m:t>
                          </m:r>
                        </m:e>
                      </m:d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ết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S)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147" y="2329696"/>
                  <a:ext cx="19966241" cy="1877657"/>
                </a:xfrm>
                <a:prstGeom prst="rect">
                  <a:avLst/>
                </a:prstGeom>
                <a:blipFill>
                  <a:blip r:embed="rId4"/>
                  <a:stretch>
                    <a:fillRect l="-1161" t="-6494" b="-162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530786" y="2359121"/>
                <a:ext cx="4459158" cy="492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4.</m:t>
                      </m:r>
                    </m:oMath>
                  </m:oMathPara>
                </a14:m>
                <a:endParaRPr lang="en-US" sz="259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86" y="2359121"/>
                <a:ext cx="4459158" cy="4923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D0396D4-B1B5-470D-B5AE-F9992F354796}"/>
                  </a:ext>
                </a:extLst>
              </p:cNvPr>
              <p:cNvSpPr/>
              <p:nvPr/>
            </p:nvSpPr>
            <p:spPr>
              <a:xfrm>
                <a:off x="708122" y="3308857"/>
                <a:ext cx="4239109" cy="492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6.</m:t>
                      </m:r>
                    </m:oMath>
                  </m:oMathPara>
                </a14:m>
                <a:endParaRPr lang="en-US" sz="259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122" y="3308857"/>
                <a:ext cx="4239109" cy="4923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/>
              <p:nvPr/>
            </p:nvSpPr>
            <p:spPr>
              <a:xfrm>
                <a:off x="1010728" y="4489539"/>
                <a:ext cx="1809085" cy="3012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1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28" y="4489539"/>
                <a:ext cx="1809085" cy="3012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id="{BF0B8237-C443-4967-80CC-6845DD8B6CCF}"/>
              </a:ext>
            </a:extLst>
          </p:cNvPr>
          <p:cNvGrpSpPr/>
          <p:nvPr/>
        </p:nvGrpSpPr>
        <p:grpSpPr>
          <a:xfrm>
            <a:off x="223934" y="4228788"/>
            <a:ext cx="11367545" cy="2285107"/>
            <a:chOff x="1270511" y="5867400"/>
            <a:chExt cx="21819676" cy="8777361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id="{C84225EE-5E95-4AAB-8638-810931805807}"/>
                </a:ext>
              </a:extLst>
            </p:cNvPr>
            <p:cNvSpPr/>
            <p:nvPr/>
          </p:nvSpPr>
          <p:spPr>
            <a:xfrm>
              <a:off x="1272210" y="6139007"/>
              <a:ext cx="21817977" cy="85057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3811678" cy="1713705"/>
              <a:chOff x="1224541" y="6305967"/>
              <a:chExt cx="3811678" cy="1713705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9081" y="5509970"/>
                <a:ext cx="1614309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6" y="6305967"/>
                <a:ext cx="2675023" cy="1713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299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8EE1F84-E0BE-4C1F-A247-C049DA52EFD0}"/>
                  </a:ext>
                </a:extLst>
              </p:cNvPr>
              <p:cNvSpPr/>
              <p:nvPr/>
            </p:nvSpPr>
            <p:spPr>
              <a:xfrm>
                <a:off x="457814" y="4571554"/>
                <a:ext cx="11577876" cy="1810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 </a:t>
                </a:r>
                <a:r>
                  <a:rPr lang="en-US" sz="2999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rung điểm của </a:t>
                </a:r>
                <a:r>
                  <a:rPr lang="en-US" sz="2999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9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299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0;0;1)</m:t>
                    </m:r>
                  </m:oMath>
                </a14:m>
                <a:r>
                  <a:rPr lang="en-US" sz="2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99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99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999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4;−2;2)</m:t>
                    </m:r>
                  </m:oMath>
                </a14:m>
                <a:endParaRPr lang="en-US" sz="299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 kính </a:t>
                </a:r>
                <a14:m>
                  <m:oMath xmlns:m="http://schemas.openxmlformats.org/officeDocument/2006/math">
                    <m:r>
                      <a:rPr lang="en-US" sz="2999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999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999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999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999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999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999" i="1">
                                <a:latin typeface="Cambria Math" panose="02040503050406030204" pitchFamily="18" charset="0"/>
                              </a:rPr>
                              <m:t>24</m:t>
                            </m:r>
                          </m:e>
                        </m:rad>
                      </m:num>
                      <m:den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999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999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2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14:m>
                  <m:oMath xmlns:m="http://schemas.openxmlformats.org/officeDocument/2006/math">
                    <m:r>
                      <a:rPr lang="en-US" sz="2999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999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999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299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99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99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99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99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sz="299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999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sz="2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14" y="4571554"/>
                <a:ext cx="11577876" cy="1810047"/>
              </a:xfrm>
              <a:prstGeom prst="rect">
                <a:avLst/>
              </a:prstGeom>
              <a:blipFill>
                <a:blip r:embed="rId8"/>
                <a:stretch>
                  <a:fillRect l="-1159" t="-673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48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CD55402F-DFBC-477A-A5E7-5ADFEB3072A1}"/>
              </a:ext>
            </a:extLst>
          </p:cNvPr>
          <p:cNvGrpSpPr/>
          <p:nvPr/>
        </p:nvGrpSpPr>
        <p:grpSpPr>
          <a:xfrm>
            <a:off x="30205" y="2139587"/>
            <a:ext cx="12125737" cy="1598057"/>
            <a:chOff x="-202840" y="2605620"/>
            <a:chExt cx="30499840" cy="159868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ADEC13B-D7DF-4D22-A4B8-79409C3D72A3}"/>
                </a:ext>
              </a:extLst>
            </p:cNvPr>
            <p:cNvSpPr/>
            <p:nvPr/>
          </p:nvSpPr>
          <p:spPr>
            <a:xfrm>
              <a:off x="16349822" y="2634575"/>
              <a:ext cx="13357325" cy="72756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5B5E8E6-7DFA-40A4-96EE-87E92BC5110A}"/>
                </a:ext>
              </a:extLst>
            </p:cNvPr>
            <p:cNvSpPr/>
            <p:nvPr/>
          </p:nvSpPr>
          <p:spPr>
            <a:xfrm>
              <a:off x="15520607" y="2709471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199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6450436" y="2740299"/>
                  <a:ext cx="13593507" cy="4925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599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599" i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d>
                        <m:r>
                          <a:rPr lang="en-US" sz="2599" i="0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599" i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sz="2599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5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599" i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  <m:r>
                                  <a:rPr lang="en-US" sz="2599" i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d>
                          </m:e>
                          <m:sup>
                            <m:r>
                              <a:rPr lang="en-US" sz="2599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5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599" i="0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  <m:r>
                                  <a:rPr lang="en-US" sz="2599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d>
                          </m:e>
                          <m:sup>
                            <m:r>
                              <a:rPr lang="en-US" sz="2599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599" b="0" i="0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599" i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599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50436" y="2740299"/>
                  <a:ext cx="13593507" cy="492506"/>
                </a:xfrm>
                <a:prstGeom prst="rect">
                  <a:avLst/>
                </a:prstGeom>
                <a:blipFill>
                  <a:blip r:embed="rId2"/>
                  <a:stretch>
                    <a:fillRect b="-98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A3C6CC3A-5673-4D0D-B58B-18A7D4C42A24}"/>
                </a:ext>
              </a:extLst>
            </p:cNvPr>
            <p:cNvSpPr/>
            <p:nvPr/>
          </p:nvSpPr>
          <p:spPr>
            <a:xfrm>
              <a:off x="568721" y="2605620"/>
              <a:ext cx="13960987" cy="75173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27A74AA-42E7-47C3-8C10-8353865771CA}"/>
                </a:ext>
              </a:extLst>
            </p:cNvPr>
            <p:cNvSpPr/>
            <p:nvPr/>
          </p:nvSpPr>
          <p:spPr>
            <a:xfrm>
              <a:off x="10567" y="2694536"/>
              <a:ext cx="124443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199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C59E92F-E431-448B-8D96-8872D97AAB0E}"/>
                </a:ext>
              </a:extLst>
            </p:cNvPr>
            <p:cNvSpPr/>
            <p:nvPr/>
          </p:nvSpPr>
          <p:spPr>
            <a:xfrm>
              <a:off x="535132" y="3438337"/>
              <a:ext cx="13994575" cy="76596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A6604AE-5AF3-45C4-AFB8-99A356218470}"/>
                </a:ext>
              </a:extLst>
            </p:cNvPr>
            <p:cNvSpPr/>
            <p:nvPr/>
          </p:nvSpPr>
          <p:spPr>
            <a:xfrm>
              <a:off x="-202840" y="3590737"/>
              <a:ext cx="1355339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199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149C39D-9BAE-42B5-8408-659A6B07BAD8}"/>
                </a:ext>
              </a:extLst>
            </p:cNvPr>
            <p:cNvSpPr/>
            <p:nvPr/>
          </p:nvSpPr>
          <p:spPr>
            <a:xfrm>
              <a:off x="16288766" y="3438337"/>
              <a:ext cx="13418381" cy="7621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6A8679D-ACCA-4277-8DA8-88AA76BDB7B0}"/>
                </a:ext>
              </a:extLst>
            </p:cNvPr>
            <p:cNvSpPr/>
            <p:nvPr/>
          </p:nvSpPr>
          <p:spPr>
            <a:xfrm>
              <a:off x="15520607" y="35526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199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199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6703493" y="3569385"/>
                  <a:ext cx="13593507" cy="4925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599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599" i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d>
                        <m:r>
                          <a:rPr lang="en-US" sz="2599" i="0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599" i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sz="2599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5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599" i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  <m:r>
                                  <a:rPr lang="en-US" sz="2599" i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d>
                          </m:e>
                          <m:sup>
                            <m:r>
                              <a:rPr lang="en-US" sz="2599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99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599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599" i="0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  <m:r>
                                  <a:rPr lang="en-US" sz="2599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d>
                          </m:e>
                          <m:sup>
                            <m:r>
                              <a:rPr lang="en-US" sz="2599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99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599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sz="2599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599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03493" y="3569385"/>
                  <a:ext cx="13593507" cy="492506"/>
                </a:xfrm>
                <a:prstGeom prst="rect">
                  <a:avLst/>
                </a:prstGeom>
                <a:blipFill>
                  <a:blip r:embed="rId3"/>
                  <a:stretch>
                    <a:fillRect b="-98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E924861A-F75C-4EF4-A9C9-19336CE11808}"/>
              </a:ext>
            </a:extLst>
          </p:cNvPr>
          <p:cNvSpPr/>
          <p:nvPr/>
        </p:nvSpPr>
        <p:spPr>
          <a:xfrm>
            <a:off x="87798" y="2205312"/>
            <a:ext cx="544123" cy="500071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5" rIns="91409" bIns="45705" rtlCol="0" anchor="ctr"/>
          <a:lstStyle/>
          <a:p>
            <a:pPr algn="ctr"/>
            <a:r>
              <a:rPr lang="en-US" sz="31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0" y="389042"/>
            <a:ext cx="12072983" cy="898035"/>
            <a:chOff x="77787" y="2394228"/>
            <a:chExt cx="24155400" cy="179677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BF5667A-0D4F-49BD-9C5C-1A34C745FBBB}"/>
                </a:ext>
              </a:extLst>
            </p:cNvPr>
            <p:cNvGrpSpPr/>
            <p:nvPr/>
          </p:nvGrpSpPr>
          <p:grpSpPr>
            <a:xfrm>
              <a:off x="77787" y="2441648"/>
              <a:ext cx="23774400" cy="1749352"/>
              <a:chOff x="534987" y="1699505"/>
              <a:chExt cx="22974817" cy="1308074"/>
            </a:xfrm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516">
                  <a:defRPr/>
                </a:pPr>
                <a:endParaRPr lang="en-US" sz="3199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534987" y="1713947"/>
                <a:ext cx="3385535" cy="1110256"/>
                <a:chOff x="534987" y="1713947"/>
                <a:chExt cx="3385535" cy="1110256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516"/>
                  <a:endParaRPr lang="en-US" sz="3199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534987" y="1713947"/>
                  <a:ext cx="3385535" cy="889594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516"/>
                  <a:endParaRPr lang="en-US" sz="3199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516">
                      <a:defRPr/>
                    </a:pPr>
                    <a:endParaRPr lang="en-US" sz="3199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516">
                    <a:defRPr/>
                  </a:pPr>
                  <a:endParaRPr lang="en-US" sz="3199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12968" y="1764283"/>
                  <a:ext cx="1863356" cy="6904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399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2399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693823" y="2394228"/>
                  <a:ext cx="20539364" cy="169291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49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49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4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49" i="1">
                              <a:latin typeface="Cambria Math" panose="02040503050406030204" pitchFamily="18" charset="0"/>
                            </a:rPr>
                            <m:t>0;</m:t>
                          </m:r>
                          <m:r>
                            <a:rPr lang="en-US" sz="2449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2449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49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a14:m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4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49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ếp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24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4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49" i="1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en-US" sz="2449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e>
                      </m:d>
                      <m:r>
                        <a:rPr lang="en-US" sz="2449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2449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3823" y="2394228"/>
                  <a:ext cx="20539364" cy="1692919"/>
                </a:xfrm>
                <a:prstGeom prst="rect">
                  <a:avLst/>
                </a:prstGeom>
                <a:blipFill>
                  <a:blip r:embed="rId4"/>
                  <a:stretch>
                    <a:fillRect l="-950" t="-5755" r="-1188" b="-158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521783" y="2265742"/>
                <a:ext cx="5153693" cy="492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599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sz="2599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599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2599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d>
                        </m:e>
                        <m:sup>
                          <m: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599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  <m:r>
                                <a:rPr lang="en-US" sz="2599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99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5</m:t>
                      </m:r>
                      <m:r>
                        <a:rPr lang="en-US" sz="2599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59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83" y="2265742"/>
                <a:ext cx="5153693" cy="4923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D0396D4-B1B5-470D-B5AE-F9992F354796}"/>
                  </a:ext>
                </a:extLst>
              </p:cNvPr>
              <p:cNvSpPr/>
              <p:nvPr/>
            </p:nvSpPr>
            <p:spPr>
              <a:xfrm>
                <a:off x="495900" y="3086234"/>
                <a:ext cx="5193794" cy="492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599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sz="2599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599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2599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d>
                        </m:e>
                        <m:sup>
                          <m: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59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599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  <m:r>
                                <a:rPr lang="en-US" sz="2599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2599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99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99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49</m:t>
                      </m:r>
                      <m:r>
                        <a:rPr lang="en-US" sz="259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59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00" y="3086234"/>
                <a:ext cx="5193794" cy="4923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/>
              <p:nvPr/>
            </p:nvSpPr>
            <p:spPr>
              <a:xfrm>
                <a:off x="1010728" y="4489539"/>
                <a:ext cx="1809085" cy="3012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sz="1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1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1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1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28" y="4489539"/>
                <a:ext cx="1809085" cy="3012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id="{BF0B8237-C443-4967-80CC-6845DD8B6CCF}"/>
              </a:ext>
            </a:extLst>
          </p:cNvPr>
          <p:cNvGrpSpPr/>
          <p:nvPr/>
        </p:nvGrpSpPr>
        <p:grpSpPr>
          <a:xfrm>
            <a:off x="363466" y="3922754"/>
            <a:ext cx="11367545" cy="2778072"/>
            <a:chOff x="1270511" y="5867400"/>
            <a:chExt cx="21819676" cy="8777361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id="{C84225EE-5E95-4AAB-8638-810931805807}"/>
                </a:ext>
              </a:extLst>
            </p:cNvPr>
            <p:cNvSpPr/>
            <p:nvPr/>
          </p:nvSpPr>
          <p:spPr>
            <a:xfrm>
              <a:off x="1272210" y="6139008"/>
              <a:ext cx="21817977" cy="85057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5411758" cy="1329091"/>
              <a:chOff x="1224541" y="6305967"/>
              <a:chExt cx="5411758" cy="1329091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60105" y="5358946"/>
                <a:ext cx="1312261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dirty="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6" y="6305967"/>
                <a:ext cx="4275103" cy="12641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6"/>
                <a:ext cx="903517" cy="889526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8EE1F84-E0BE-4C1F-A247-C049DA52EFD0}"/>
                  </a:ext>
                </a:extLst>
              </p:cNvPr>
              <p:cNvSpPr/>
              <p:nvPr/>
            </p:nvSpPr>
            <p:spPr>
              <a:xfrm>
                <a:off x="457814" y="3962191"/>
                <a:ext cx="10970598" cy="2923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y</m:t>
                            </m:r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7</m:t>
                            </m:r>
                          </m:e>
                        </m:d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𝑥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</a:t>
                </a: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d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5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sz="2000" dirty="0">
                  <a:solidFill>
                    <a:schemeClr val="bg1"/>
                  </a:solidFill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14" y="3962191"/>
                <a:ext cx="10970598" cy="2923877"/>
              </a:xfrm>
              <a:prstGeom prst="rect">
                <a:avLst/>
              </a:prstGeom>
              <a:blipFill>
                <a:blip r:embed="rId8"/>
                <a:stretch>
                  <a:fillRect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53C4259-F57D-6D8E-CE8F-0AE09F7FC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14597"/>
              </p:ext>
            </p:extLst>
          </p:nvPr>
        </p:nvGraphicFramePr>
        <p:xfrm>
          <a:off x="4951412" y="5091524"/>
          <a:ext cx="2895601" cy="50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253800" progId="Equation.DSMT4">
                  <p:embed/>
                </p:oleObj>
              </mc:Choice>
              <mc:Fallback>
                <p:oleObj name="Equation" r:id="rId9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1412" y="5091524"/>
                        <a:ext cx="2895601" cy="50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49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3E2D747-42D1-DFFF-FEF4-CB65AF5410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412" y="533400"/>
            <a:ext cx="9677400" cy="571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70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272B9C2-8FBB-4366-7A14-B8DFE0FD7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8612" y="685801"/>
            <a:ext cx="937260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00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134A097-07A2-F43E-D736-E200AE39F287}"/>
              </a:ext>
            </a:extLst>
          </p:cNvPr>
          <p:cNvSpPr txBox="1"/>
          <p:nvPr/>
        </p:nvSpPr>
        <p:spPr>
          <a:xfrm>
            <a:off x="2513012" y="1905000"/>
            <a:ext cx="7391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B050"/>
                </a:solidFill>
              </a:rPr>
              <a:t>Khai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triển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phương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trình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chính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tắc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của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mặt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cầu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sẽ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được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phương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trình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có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dạng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như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thế</a:t>
            </a:r>
            <a:r>
              <a:rPr lang="en-US" sz="3600" b="1" dirty="0">
                <a:solidFill>
                  <a:srgbClr val="00B050"/>
                </a:solidFill>
              </a:rPr>
              <a:t> </a:t>
            </a:r>
            <a:r>
              <a:rPr lang="en-US" sz="3600" b="1" dirty="0" err="1">
                <a:solidFill>
                  <a:srgbClr val="00B050"/>
                </a:solidFill>
              </a:rPr>
              <a:t>nào</a:t>
            </a:r>
            <a:r>
              <a:rPr lang="en-US" sz="3600" b="1" dirty="0">
                <a:solidFill>
                  <a:srgbClr val="00B050"/>
                </a:solidFill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55202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074079"/>
            <a:ext cx="1186835" cy="283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1A1538B-FBAA-44D1-AF19-CC0B09D6A1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6438" y="5791200"/>
            <a:ext cx="1627773" cy="1231499"/>
          </a:xfrm>
          <a:prstGeom prst="rect">
            <a:avLst/>
          </a:prstGeom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F963AF1A-E47F-402B-963D-4BF59B083262}"/>
              </a:ext>
            </a:extLst>
          </p:cNvPr>
          <p:cNvGrpSpPr/>
          <p:nvPr/>
        </p:nvGrpSpPr>
        <p:grpSpPr>
          <a:xfrm>
            <a:off x="754184" y="1610048"/>
            <a:ext cx="11326201" cy="1280067"/>
            <a:chOff x="788009" y="4074864"/>
            <a:chExt cx="11326201" cy="1280067"/>
          </a:xfrm>
        </p:grpSpPr>
        <p:sp>
          <p:nvSpPr>
            <p:cNvPr id="29" name="Rounded Rectangle 16">
              <a:extLst>
                <a:ext uri="{FF2B5EF4-FFF2-40B4-BE49-F238E27FC236}">
                  <a16:creationId xmlns:a16="http://schemas.microsoft.com/office/drawing/2014/main" id="{3CB514D5-A8B5-4285-831A-0A4B46129ACB}"/>
                </a:ext>
              </a:extLst>
            </p:cNvPr>
            <p:cNvSpPr/>
            <p:nvPr/>
          </p:nvSpPr>
          <p:spPr>
            <a:xfrm>
              <a:off x="788009" y="4074864"/>
              <a:ext cx="11326201" cy="1280067"/>
            </a:xfrm>
            <a:prstGeom prst="roundRect">
              <a:avLst>
                <a:gd name="adj" fmla="val 7259"/>
              </a:avLst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B397320F-DB94-4F87-A3FB-2627996CBB46}"/>
                </a:ext>
              </a:extLst>
            </p:cNvPr>
            <p:cNvSpPr/>
            <p:nvPr/>
          </p:nvSpPr>
          <p:spPr>
            <a:xfrm>
              <a:off x="1173240" y="4104326"/>
              <a:ext cx="10839862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b="1" dirty="0"/>
                <a:t>Trong không gian </a:t>
              </a:r>
              <a:r>
                <a:rPr lang="vi-VN" dirty="0"/>
                <a:t>O</a:t>
              </a:r>
              <a:r>
                <a:rPr lang="vi-VN" i="1" dirty="0"/>
                <a:t>xyz</a:t>
              </a:r>
              <a:r>
                <a:rPr lang="vi-VN" dirty="0"/>
                <a:t>, </a:t>
              </a:r>
              <a:r>
                <a:rPr lang="vi-VN" b="1" dirty="0"/>
                <a:t>cho</a:t>
              </a:r>
              <a:r>
                <a:rPr lang="vi-VN" dirty="0"/>
                <a:t> (</a:t>
              </a:r>
              <a:r>
                <a:rPr lang="vi-VN" i="1" dirty="0"/>
                <a:t>S</a:t>
              </a:r>
              <a:r>
                <a:rPr lang="vi-VN" dirty="0"/>
                <a:t>) </a:t>
              </a:r>
              <a:r>
                <a:rPr lang="vi-VN" b="1" dirty="0"/>
                <a:t>là tập hợp các điểm </a:t>
              </a:r>
              <a:r>
                <a:rPr lang="vi-VN" i="1" dirty="0"/>
                <a:t>M</a:t>
              </a:r>
              <a:r>
                <a:rPr lang="vi-VN" dirty="0"/>
                <a:t>(</a:t>
              </a:r>
              <a:r>
                <a:rPr lang="vi-VN" i="1" dirty="0"/>
                <a:t>x</a:t>
              </a:r>
              <a:r>
                <a:rPr lang="en-US" dirty="0"/>
                <a:t>;</a:t>
              </a:r>
              <a:r>
                <a:rPr lang="vi-VN" dirty="0"/>
                <a:t> </a:t>
              </a:r>
              <a:r>
                <a:rPr lang="vi-VN" i="1" dirty="0"/>
                <a:t>y</a:t>
              </a:r>
              <a:r>
                <a:rPr lang="en-US" dirty="0"/>
                <a:t>;</a:t>
              </a:r>
              <a:r>
                <a:rPr lang="vi-VN" dirty="0"/>
                <a:t> </a:t>
              </a:r>
              <a:r>
                <a:rPr lang="vi-VN" i="1" dirty="0"/>
                <a:t>z</a:t>
              </a:r>
              <a:r>
                <a:rPr lang="vi-VN" dirty="0"/>
                <a:t>) </a:t>
              </a:r>
              <a:r>
                <a:rPr lang="vi-VN" b="1" dirty="0"/>
                <a:t>có toạ độ thoả </a:t>
              </a:r>
              <a:endParaRPr lang="en-US" b="1" dirty="0"/>
            </a:p>
            <a:p>
              <a:r>
                <a:rPr lang="en-US" b="1" dirty="0"/>
                <a:t>   </a:t>
              </a:r>
              <a:r>
                <a:rPr lang="vi-VN" b="1" dirty="0"/>
                <a:t>mãn phương trình</a:t>
              </a:r>
              <a:r>
                <a:rPr lang="vi-VN" dirty="0"/>
                <a:t>:</a:t>
              </a:r>
              <a:r>
                <a:rPr lang="en-US" dirty="0"/>
                <a:t> </a:t>
              </a:r>
              <a:r>
                <a:rPr lang="vi-VN" i="1" dirty="0"/>
                <a:t>x</a:t>
              </a:r>
              <a:r>
                <a:rPr lang="en-US" baseline="30000" dirty="0"/>
                <a:t>2</a:t>
              </a:r>
              <a:r>
                <a:rPr lang="vi-VN" dirty="0"/>
                <a:t> + </a:t>
              </a:r>
              <a:r>
                <a:rPr lang="vi-VN" i="1" dirty="0"/>
                <a:t>y</a:t>
              </a:r>
              <a:r>
                <a:rPr lang="en-US" baseline="30000" dirty="0"/>
                <a:t>2</a:t>
              </a:r>
              <a:r>
                <a:rPr lang="vi-VN" dirty="0"/>
                <a:t> +</a:t>
              </a:r>
              <a:r>
                <a:rPr lang="en-US" dirty="0"/>
                <a:t> </a:t>
              </a:r>
              <a:r>
                <a:rPr lang="vi-VN" i="1" dirty="0"/>
                <a:t>z</a:t>
              </a:r>
              <a:r>
                <a:rPr lang="en-US" baseline="30000" dirty="0"/>
                <a:t>2</a:t>
              </a:r>
              <a:r>
                <a:rPr lang="en-US" dirty="0"/>
                <a:t> </a:t>
              </a:r>
              <a:r>
                <a:rPr lang="vi-VN" dirty="0"/>
                <a:t>–</a:t>
              </a:r>
              <a:r>
                <a:rPr lang="en-US" dirty="0"/>
                <a:t> 4</a:t>
              </a:r>
              <a:r>
                <a:rPr lang="vi-VN" i="1" dirty="0"/>
                <a:t>x</a:t>
              </a:r>
              <a:r>
                <a:rPr lang="en-US" dirty="0"/>
                <a:t> </a:t>
              </a:r>
              <a:r>
                <a:rPr lang="vi-VN" dirty="0"/>
                <a:t>+</a:t>
              </a:r>
              <a:r>
                <a:rPr lang="en-US" dirty="0"/>
                <a:t> 6</a:t>
              </a:r>
              <a:r>
                <a:rPr lang="vi-VN" i="1" dirty="0"/>
                <a:t>y</a:t>
              </a:r>
              <a:r>
                <a:rPr lang="en-US" i="1" dirty="0"/>
                <a:t> </a:t>
              </a:r>
              <a:r>
                <a:rPr lang="vi-VN" dirty="0"/>
                <a:t>–</a:t>
              </a:r>
              <a:r>
                <a:rPr lang="en-US" dirty="0"/>
                <a:t> 1</a:t>
              </a:r>
              <a:r>
                <a:rPr lang="vi-VN" dirty="0"/>
                <a:t>2</a:t>
              </a:r>
              <a:r>
                <a:rPr lang="en-US" dirty="0"/>
                <a:t> </a:t>
              </a:r>
              <a:r>
                <a:rPr lang="vi-VN" dirty="0"/>
                <a:t>=</a:t>
              </a:r>
              <a:r>
                <a:rPr lang="en-US" dirty="0"/>
                <a:t> </a:t>
              </a:r>
              <a:r>
                <a:rPr lang="vi-VN" dirty="0"/>
                <a:t>0</a:t>
              </a:r>
              <a:r>
                <a:rPr lang="en-US" dirty="0"/>
                <a:t> (1)</a:t>
              </a:r>
              <a:r>
                <a:rPr lang="vi-VN" dirty="0"/>
                <a:t>.</a:t>
              </a:r>
            </a:p>
            <a:p>
              <a:r>
                <a:rPr lang="en-US" dirty="0"/>
                <a:t>  </a:t>
              </a:r>
              <a:r>
                <a:rPr lang="vi-VN" b="1" dirty="0"/>
                <a:t>Chứng minh </a:t>
              </a:r>
              <a:r>
                <a:rPr lang="vi-VN" dirty="0"/>
                <a:t>(</a:t>
              </a:r>
              <a:r>
                <a:rPr lang="vi-VN" i="1" dirty="0"/>
                <a:t>S</a:t>
              </a:r>
              <a:r>
                <a:rPr lang="vi-VN" dirty="0"/>
                <a:t>) </a:t>
              </a:r>
              <a:r>
                <a:rPr lang="vi-VN" b="1" dirty="0"/>
                <a:t>là một mặt cầu. Xác định tâm và tính bán kính của mặt cầu đó</a:t>
              </a:r>
              <a:r>
                <a:rPr lang="vi-VN" dirty="0"/>
                <a:t>.</a:t>
              </a:r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36AD9F9-1888-4224-9292-B7D9C673A8C8}"/>
              </a:ext>
            </a:extLst>
          </p:cNvPr>
          <p:cNvGrpSpPr/>
          <p:nvPr/>
        </p:nvGrpSpPr>
        <p:grpSpPr>
          <a:xfrm>
            <a:off x="1592614" y="3621217"/>
            <a:ext cx="6187178" cy="618718"/>
            <a:chOff x="1248599" y="5347083"/>
            <a:chExt cx="6187178" cy="618718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DCF31DD-3138-4DCD-87A9-23B9AFAC474C}"/>
                </a:ext>
              </a:extLst>
            </p:cNvPr>
            <p:cNvSpPr/>
            <p:nvPr/>
          </p:nvSpPr>
          <p:spPr>
            <a:xfrm>
              <a:off x="1248599" y="5448197"/>
              <a:ext cx="618717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vi-VN" dirty="0"/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FC359E5-8235-444E-A8A8-1C73A59BF4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045832"/>
                </p:ext>
              </p:extLst>
            </p:nvPr>
          </p:nvGraphicFramePr>
          <p:xfrm>
            <a:off x="2397597" y="5347083"/>
            <a:ext cx="4157782" cy="618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33360" imgH="317160" progId="Equation.DSMT4">
                    <p:embed/>
                  </p:oleObj>
                </mc:Choice>
                <mc:Fallback>
                  <p:oleObj name="Equation" r:id="rId4" imgW="2133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97597" y="5347083"/>
                          <a:ext cx="4157782" cy="6187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BE95A823-A78C-4A1C-A562-90974A6EDD2E}"/>
              </a:ext>
            </a:extLst>
          </p:cNvPr>
          <p:cNvSpPr/>
          <p:nvPr/>
        </p:nvSpPr>
        <p:spPr>
          <a:xfrm>
            <a:off x="1903412" y="4347753"/>
            <a:ext cx="72275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Vậy (</a:t>
            </a:r>
            <a:r>
              <a:rPr lang="vi-VN" i="1" dirty="0"/>
              <a:t>S</a:t>
            </a:r>
            <a:r>
              <a:rPr lang="vi-VN" dirty="0"/>
              <a:t>) là mặt cầu có tâm </a:t>
            </a:r>
            <a:r>
              <a:rPr lang="en-US" i="1" dirty="0">
                <a:solidFill>
                  <a:srgbClr val="FF0000"/>
                </a:solidFill>
              </a:rPr>
              <a:t>I</a:t>
            </a:r>
            <a:r>
              <a:rPr lang="vi-VN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vi-VN" dirty="0">
                <a:solidFill>
                  <a:srgbClr val="FF0000"/>
                </a:solidFill>
              </a:rPr>
              <a:t>; –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vi-VN" dirty="0">
                <a:solidFill>
                  <a:srgbClr val="FF0000"/>
                </a:solidFill>
              </a:rPr>
              <a:t>;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vi-VN" dirty="0">
                <a:solidFill>
                  <a:srgbClr val="FF0000"/>
                </a:solidFill>
              </a:rPr>
              <a:t>) </a:t>
            </a:r>
            <a:r>
              <a:rPr lang="vi-VN" dirty="0"/>
              <a:t>và bán kính </a:t>
            </a:r>
            <a:r>
              <a:rPr lang="vi-VN" i="1" dirty="0">
                <a:solidFill>
                  <a:srgbClr val="FF0000"/>
                </a:solidFill>
              </a:rPr>
              <a:t>R</a:t>
            </a:r>
            <a:r>
              <a:rPr lang="vi-VN" dirty="0">
                <a:solidFill>
                  <a:srgbClr val="FF0000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vi-VN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940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C98EFC4-2180-411F-A863-EB479D84EA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22" y="24808"/>
            <a:ext cx="2298391" cy="798645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511A6753-911F-4896-8BB7-BC4F749CD342}"/>
              </a:ext>
            </a:extLst>
          </p:cNvPr>
          <p:cNvGrpSpPr/>
          <p:nvPr/>
        </p:nvGrpSpPr>
        <p:grpSpPr>
          <a:xfrm>
            <a:off x="2271823" y="129666"/>
            <a:ext cx="7463391" cy="546100"/>
            <a:chOff x="2665412" y="167547"/>
            <a:chExt cx="7463391" cy="5461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96F8C9-A58A-4193-A7F8-B780A58C65CB}"/>
                </a:ext>
              </a:extLst>
            </p:cNvPr>
            <p:cNvSpPr/>
            <p:nvPr/>
          </p:nvSpPr>
          <p:spPr>
            <a:xfrm>
              <a:off x="2665412" y="193298"/>
              <a:ext cx="21980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/>
                <a:t>Với </a:t>
              </a:r>
              <a:r>
                <a:rPr lang="vi-VN" i="1"/>
                <a:t>a, b, c, d </a:t>
              </a:r>
              <a:endParaRPr lang="en-US" i="1"/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F7E24CE7-35A5-4A38-A68E-72940D3C4F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0773859"/>
                </p:ext>
              </p:extLst>
            </p:nvPr>
          </p:nvGraphicFramePr>
          <p:xfrm>
            <a:off x="4708525" y="248279"/>
            <a:ext cx="5937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04560" imgH="190440" progId="Equation.DSMT4">
                    <p:embed/>
                  </p:oleObj>
                </mc:Choice>
                <mc:Fallback>
                  <p:oleObj name="Equation" r:id="rId3" imgW="3045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08525" y="248279"/>
                          <a:ext cx="593725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EC8C027B-506E-41FB-B48B-C136EACD23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449483"/>
                </p:ext>
              </p:extLst>
            </p:nvPr>
          </p:nvGraphicFramePr>
          <p:xfrm>
            <a:off x="5305978" y="167547"/>
            <a:ext cx="482282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76440" imgH="279360" progId="Equation.DSMT4">
                    <p:embed/>
                  </p:oleObj>
                </mc:Choice>
                <mc:Fallback>
                  <p:oleObj name="Equation" r:id="rId5" imgW="2476440" imgH="27936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F7E24CE7-35A5-4A38-A68E-72940D3C4F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05978" y="167547"/>
                          <a:ext cx="4822825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E6B3B73-BDD9-4A3B-8EB6-EB01F0F19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83844"/>
              </p:ext>
            </p:extLst>
          </p:nvPr>
        </p:nvGraphicFramePr>
        <p:xfrm>
          <a:off x="4908661" y="541728"/>
          <a:ext cx="58118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84400" imgH="317160" progId="Equation.DSMT4">
                  <p:embed/>
                </p:oleObj>
              </mc:Choice>
              <mc:Fallback>
                <p:oleObj name="Equation" r:id="rId7" imgW="298440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C8C027B-506E-41FB-B48B-C136EACD2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661" y="541728"/>
                        <a:ext cx="5811837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13424A42-1D6C-4620-92EA-6749E825B73F}"/>
              </a:ext>
            </a:extLst>
          </p:cNvPr>
          <p:cNvGrpSpPr/>
          <p:nvPr/>
        </p:nvGrpSpPr>
        <p:grpSpPr>
          <a:xfrm>
            <a:off x="2652823" y="1078889"/>
            <a:ext cx="7565445" cy="472298"/>
            <a:chOff x="3046412" y="1382410"/>
            <a:chExt cx="7565445" cy="472298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957A478-446A-410F-A47F-8394C3B42189}"/>
                </a:ext>
              </a:extLst>
            </p:cNvPr>
            <p:cNvSpPr/>
            <p:nvPr/>
          </p:nvSpPr>
          <p:spPr>
            <a:xfrm>
              <a:off x="3046412" y="1393043"/>
              <a:ext cx="646054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là phương trình mặt cầu (S) khi và chỉ khi</a:t>
              </a:r>
              <a:endParaRPr lang="en-US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C55C7378-9E00-4E60-AB76-97A5C96158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479413"/>
                </p:ext>
              </p:extLst>
            </p:nvPr>
          </p:nvGraphicFramePr>
          <p:xfrm>
            <a:off x="8287757" y="1382410"/>
            <a:ext cx="23241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93760" imgH="215640" progId="Equation.DSMT4">
                    <p:embed/>
                  </p:oleObj>
                </mc:Choice>
                <mc:Fallback>
                  <p:oleObj name="Equation" r:id="rId9" imgW="1193760" imgH="21564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AE6B3B73-BDD9-4A3B-8EB6-EB01F0F199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87757" y="1382410"/>
                          <a:ext cx="2324100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B5358CD-4C81-4801-A05D-DE5CFF6BD419}"/>
              </a:ext>
            </a:extLst>
          </p:cNvPr>
          <p:cNvGrpSpPr/>
          <p:nvPr/>
        </p:nvGrpSpPr>
        <p:grpSpPr>
          <a:xfrm>
            <a:off x="2665412" y="1470835"/>
            <a:ext cx="7702551" cy="563719"/>
            <a:chOff x="3122612" y="1811338"/>
            <a:chExt cx="7702551" cy="563719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60C7BE68-3B15-47EA-B7BA-F109D336706A}"/>
                </a:ext>
              </a:extLst>
            </p:cNvPr>
            <p:cNvSpPr/>
            <p:nvPr/>
          </p:nvSpPr>
          <p:spPr>
            <a:xfrm>
              <a:off x="3122612" y="1913392"/>
              <a:ext cx="524134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Khi đó, (S) có tâm </a:t>
              </a:r>
              <a:r>
                <a:rPr lang="en-US"/>
                <a:t>I</a:t>
              </a:r>
              <a:r>
                <a:rPr lang="vi-VN"/>
                <a:t>(</a:t>
              </a:r>
              <a:r>
                <a:rPr lang="vi-VN" i="1"/>
                <a:t>a; b; c</a:t>
              </a:r>
              <a:r>
                <a:rPr lang="vi-VN"/>
                <a:t>) và b</a:t>
              </a:r>
              <a:r>
                <a:rPr lang="en-US"/>
                <a:t>á</a:t>
              </a:r>
              <a:r>
                <a:rPr lang="vi-VN"/>
                <a:t>n kính</a:t>
              </a:r>
              <a:endParaRPr lang="en-US"/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BC15B98E-C077-400A-963B-EC6BAE80E3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10957"/>
                </p:ext>
              </p:extLst>
            </p:nvPr>
          </p:nvGraphicFramePr>
          <p:xfrm>
            <a:off x="8229600" y="1811338"/>
            <a:ext cx="259556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33440" imgH="266400" progId="Equation.DSMT4">
                    <p:embed/>
                  </p:oleObj>
                </mc:Choice>
                <mc:Fallback>
                  <p:oleObj name="Equation" r:id="rId11" imgW="1333440" imgH="2664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C55C7378-9E00-4E60-AB76-97A5C96158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29600" y="1811338"/>
                          <a:ext cx="2595563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B3F8E13-BDE4-4854-8711-28A2471B7A80}"/>
              </a:ext>
            </a:extLst>
          </p:cNvPr>
          <p:cNvGrpSpPr/>
          <p:nvPr/>
        </p:nvGrpSpPr>
        <p:grpSpPr>
          <a:xfrm>
            <a:off x="98124" y="2233218"/>
            <a:ext cx="12013841" cy="1996272"/>
            <a:chOff x="98124" y="2233218"/>
            <a:chExt cx="12013841" cy="1996272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85799467-3BEA-4FCC-ACC4-3C1F244D977C}"/>
                </a:ext>
              </a:extLst>
            </p:cNvPr>
            <p:cNvGrpSpPr/>
            <p:nvPr/>
          </p:nvGrpSpPr>
          <p:grpSpPr>
            <a:xfrm>
              <a:off x="98124" y="2291900"/>
              <a:ext cx="12013841" cy="1937590"/>
              <a:chOff x="436015" y="5382631"/>
              <a:chExt cx="11476199" cy="1937590"/>
            </a:xfrm>
          </p:grpSpPr>
          <p:sp>
            <p:nvSpPr>
              <p:cNvPr id="45" name="Rounded Rectangle 47">
                <a:extLst>
                  <a:ext uri="{FF2B5EF4-FFF2-40B4-BE49-F238E27FC236}">
                    <a16:creationId xmlns:a16="http://schemas.microsoft.com/office/drawing/2014/main" id="{5FB548BC-E613-4DE9-93AE-DE3AAA27E7AB}"/>
                  </a:ext>
                </a:extLst>
              </p:cNvPr>
              <p:cNvSpPr/>
              <p:nvPr/>
            </p:nvSpPr>
            <p:spPr>
              <a:xfrm>
                <a:off x="939696" y="5382633"/>
                <a:ext cx="10972518" cy="1937588"/>
              </a:xfrm>
              <a:prstGeom prst="roundRect">
                <a:avLst>
                  <a:gd name="adj" fmla="val 3662"/>
                </a:avLst>
              </a:prstGeom>
              <a:gradFill flip="none" rotWithShape="1">
                <a:gsLst>
                  <a:gs pos="0">
                    <a:srgbClr val="ABB3A9"/>
                  </a:gs>
                  <a:gs pos="6000">
                    <a:srgbClr val="CDE0C9">
                      <a:shade val="67500"/>
                      <a:satMod val="115000"/>
                    </a:srgbClr>
                  </a:gs>
                  <a:gs pos="84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7E7B6505-5BEC-4858-944C-C2A73C3503AD}"/>
                  </a:ext>
                </a:extLst>
              </p:cNvPr>
              <p:cNvGrpSpPr/>
              <p:nvPr/>
            </p:nvGrpSpPr>
            <p:grpSpPr>
              <a:xfrm>
                <a:off x="436015" y="5382631"/>
                <a:ext cx="1360547" cy="1443931"/>
                <a:chOff x="237459" y="3982013"/>
                <a:chExt cx="1907657" cy="1931712"/>
              </a:xfrm>
            </p:grpSpPr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id="{3A30526C-046E-4234-9CE5-B1702A52A672}"/>
                    </a:ext>
                  </a:extLst>
                </p:cNvPr>
                <p:cNvGrpSpPr/>
                <p:nvPr/>
              </p:nvGrpSpPr>
              <p:grpSpPr>
                <a:xfrm>
                  <a:off x="237459" y="3982013"/>
                  <a:ext cx="1907657" cy="1931712"/>
                  <a:chOff x="-14244" y="-116127"/>
                  <a:chExt cx="1471784" cy="1518179"/>
                </a:xfrm>
              </p:grpSpPr>
              <p:sp>
                <p:nvSpPr>
                  <p:cNvPr id="49" name="Oval 48">
                    <a:extLst>
                      <a:ext uri="{FF2B5EF4-FFF2-40B4-BE49-F238E27FC236}">
                        <a16:creationId xmlns:a16="http://schemas.microsoft.com/office/drawing/2014/main" id="{5D910E50-5F9F-4307-A2CC-BD3349560C92}"/>
                      </a:ext>
                    </a:extLst>
                  </p:cNvPr>
                  <p:cNvSpPr/>
                  <p:nvPr/>
                </p:nvSpPr>
                <p:spPr>
                  <a:xfrm>
                    <a:off x="-14244" y="-116127"/>
                    <a:ext cx="1471784" cy="151817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50" name="Oval 49">
                    <a:extLst>
                      <a:ext uri="{FF2B5EF4-FFF2-40B4-BE49-F238E27FC236}">
                        <a16:creationId xmlns:a16="http://schemas.microsoft.com/office/drawing/2014/main" id="{7E19E40D-249D-4527-AD17-C8C12D50569A}"/>
                      </a:ext>
                    </a:extLst>
                  </p:cNvPr>
                  <p:cNvSpPr/>
                  <p:nvPr/>
                </p:nvSpPr>
                <p:spPr>
                  <a:xfrm>
                    <a:off x="-14244" y="-38046"/>
                    <a:ext cx="1373359" cy="1323843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EB675DF4-ED76-4FFB-8286-F35766F9DD48}"/>
                      </a:ext>
                    </a:extLst>
                  </p:cNvPr>
                  <p:cNvSpPr/>
                  <p:nvPr/>
                </p:nvSpPr>
                <p:spPr>
                  <a:xfrm>
                    <a:off x="362504" y="120827"/>
                    <a:ext cx="699357" cy="1164970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66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4</a:t>
                    </a:r>
                    <a:endParaRPr lang="en-US" sz="80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  <p:pic>
              <p:nvPicPr>
                <p:cNvPr id="48" name="Picture 47">
                  <a:extLst>
                    <a:ext uri="{FF2B5EF4-FFF2-40B4-BE49-F238E27FC236}">
                      <a16:creationId xmlns:a16="http://schemas.microsoft.com/office/drawing/2014/main" id="{6E90A636-16D7-4FAF-9FB4-142F2261400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72146" y="4266451"/>
                  <a:ext cx="1394217" cy="420476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F98F515A-2170-4A69-9963-A1E3FF1A8894}"/>
                </a:ext>
              </a:extLst>
            </p:cNvPr>
            <p:cNvGrpSpPr/>
            <p:nvPr/>
          </p:nvGrpSpPr>
          <p:grpSpPr>
            <a:xfrm>
              <a:off x="1674812" y="2233218"/>
              <a:ext cx="10363200" cy="1948751"/>
              <a:chOff x="1217612" y="1937350"/>
              <a:chExt cx="10363200" cy="1948751"/>
            </a:xfrm>
          </p:grpSpPr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BCA4926-F76E-4651-9202-05B1E90D7B31}"/>
                  </a:ext>
                </a:extLst>
              </p:cNvPr>
              <p:cNvSpPr/>
              <p:nvPr/>
            </p:nvSpPr>
            <p:spPr>
              <a:xfrm>
                <a:off x="1217612" y="1937350"/>
                <a:ext cx="10363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vi-VN"/>
                  <a:t>Trong không gian O</a:t>
                </a:r>
                <a:r>
                  <a:rPr lang="vi-VN" i="1"/>
                  <a:t>xyz</a:t>
                </a:r>
                <a:r>
                  <a:rPr lang="vi-VN"/>
                  <a:t>, phương trình nào trong các phương trình sau là phương trình của một mặt cầu? Xác định tâm và tính bán kính của mặt cầu đó.</a:t>
                </a:r>
              </a:p>
            </p:txBody>
          </p:sp>
          <p:graphicFrame>
            <p:nvGraphicFramePr>
              <p:cNvPr id="39" name="Object 38">
                <a:extLst>
                  <a:ext uri="{FF2B5EF4-FFF2-40B4-BE49-F238E27FC236}">
                    <a16:creationId xmlns:a16="http://schemas.microsoft.com/office/drawing/2014/main" id="{E8E32B5E-EFA0-47E3-8E70-8867BDA09C4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1288870"/>
                  </p:ext>
                </p:extLst>
              </p:nvPr>
            </p:nvGraphicFramePr>
            <p:xfrm>
              <a:off x="1617663" y="2666407"/>
              <a:ext cx="4975225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552400" imgH="241200" progId="Equation.DSMT4">
                      <p:embed/>
                    </p:oleObj>
                  </mc:Choice>
                  <mc:Fallback>
                    <p:oleObj name="Equation" r:id="rId14" imgW="255240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7663" y="2666407"/>
                            <a:ext cx="4975225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1F9152E1-6117-4139-B96E-2220587690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6393807"/>
                  </p:ext>
                </p:extLst>
              </p:nvPr>
            </p:nvGraphicFramePr>
            <p:xfrm>
              <a:off x="1617663" y="3416201"/>
              <a:ext cx="4999037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565360" imgH="241200" progId="Equation.DSMT4">
                      <p:embed/>
                    </p:oleObj>
                  </mc:Choice>
                  <mc:Fallback>
                    <p:oleObj name="Equation" r:id="rId16" imgW="2565360" imgH="241200" progId="Equation.DSMT4">
                      <p:embed/>
                      <p:pic>
                        <p:nvPicPr>
                          <p:cNvPr id="39" name="Object 38">
                            <a:extLst>
                              <a:ext uri="{FF2B5EF4-FFF2-40B4-BE49-F238E27FC236}">
                                <a16:creationId xmlns:a16="http://schemas.microsoft.com/office/drawing/2014/main" id="{E8E32B5E-EFA0-47E3-8E70-8867BDA09C4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617663" y="3416201"/>
                            <a:ext cx="4999037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>
                <a:extLst>
                  <a:ext uri="{FF2B5EF4-FFF2-40B4-BE49-F238E27FC236}">
                    <a16:creationId xmlns:a16="http://schemas.microsoft.com/office/drawing/2014/main" id="{E3D4B243-73C4-4FD6-824A-6B398311EF8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4399403"/>
                  </p:ext>
                </p:extLst>
              </p:nvPr>
            </p:nvGraphicFramePr>
            <p:xfrm>
              <a:off x="1617663" y="3041265"/>
              <a:ext cx="4803775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463480" imgH="241200" progId="Equation.DSMT4">
                      <p:embed/>
                    </p:oleObj>
                  </mc:Choice>
                  <mc:Fallback>
                    <p:oleObj name="Equation" r:id="rId18" imgW="2463480" imgH="241200" progId="Equation.DSMT4">
                      <p:embed/>
                      <p:pic>
                        <p:nvPicPr>
                          <p:cNvPr id="39" name="Object 38">
                            <a:extLst>
                              <a:ext uri="{FF2B5EF4-FFF2-40B4-BE49-F238E27FC236}">
                                <a16:creationId xmlns:a16="http://schemas.microsoft.com/office/drawing/2014/main" id="{E8E32B5E-EFA0-47E3-8E70-8867BDA09C4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617663" y="3041265"/>
                            <a:ext cx="4803775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26B212A-A14C-4FE1-8C9B-2393A23B434E}"/>
              </a:ext>
            </a:extLst>
          </p:cNvPr>
          <p:cNvSpPr/>
          <p:nvPr/>
        </p:nvSpPr>
        <p:spPr>
          <a:xfrm>
            <a:off x="2302133" y="96967"/>
            <a:ext cx="9809832" cy="1937588"/>
          </a:xfrm>
          <a:prstGeom prst="roundRect">
            <a:avLst>
              <a:gd name="adj" fmla="val 211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656DA3EB-E4C5-4595-B4CA-6E1C834DE0B6}"/>
              </a:ext>
            </a:extLst>
          </p:cNvPr>
          <p:cNvSpPr/>
          <p:nvPr/>
        </p:nvSpPr>
        <p:spPr>
          <a:xfrm>
            <a:off x="1665514" y="4337545"/>
            <a:ext cx="1013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a) </a:t>
            </a:r>
            <a:r>
              <a:rPr lang="en-US"/>
              <a:t>Ta có </a:t>
            </a:r>
            <a:r>
              <a:rPr lang="vi-VN" i="1"/>
              <a:t>a</a:t>
            </a:r>
            <a:r>
              <a:rPr lang="vi-VN"/>
              <a:t>²</a:t>
            </a:r>
            <a:r>
              <a:rPr lang="en-US"/>
              <a:t> </a:t>
            </a:r>
            <a:r>
              <a:rPr lang="vi-VN"/>
              <a:t>+</a:t>
            </a:r>
            <a:r>
              <a:rPr lang="en-US"/>
              <a:t> </a:t>
            </a:r>
            <a:r>
              <a:rPr lang="vi-VN" i="1"/>
              <a:t>b</a:t>
            </a:r>
            <a:r>
              <a:rPr lang="vi-VN"/>
              <a:t>²</a:t>
            </a:r>
            <a:r>
              <a:rPr lang="en-US"/>
              <a:t> </a:t>
            </a:r>
            <a:r>
              <a:rPr lang="vi-VN"/>
              <a:t>+</a:t>
            </a:r>
            <a:r>
              <a:rPr lang="en-US"/>
              <a:t> </a:t>
            </a:r>
            <a:r>
              <a:rPr lang="vi-VN" i="1"/>
              <a:t>c</a:t>
            </a:r>
            <a:r>
              <a:rPr lang="vi-VN"/>
              <a:t>²</a:t>
            </a:r>
            <a:r>
              <a:rPr lang="en-US"/>
              <a:t> </a:t>
            </a:r>
            <a:r>
              <a:rPr lang="vi-VN"/>
              <a:t>-</a:t>
            </a:r>
            <a:r>
              <a:rPr lang="en-US"/>
              <a:t> </a:t>
            </a:r>
            <a:r>
              <a:rPr lang="vi-VN" i="1"/>
              <a:t>d</a:t>
            </a:r>
            <a:r>
              <a:rPr lang="en-US" i="1"/>
              <a:t> </a:t>
            </a:r>
            <a:r>
              <a:rPr lang="vi-VN"/>
              <a:t>&lt;</a:t>
            </a:r>
            <a:r>
              <a:rPr lang="en-US"/>
              <a:t> </a:t>
            </a:r>
            <a:r>
              <a:rPr lang="vi-VN"/>
              <a:t>0. </a:t>
            </a:r>
            <a:r>
              <a:rPr lang="en-US"/>
              <a:t>Nên (1)</a:t>
            </a:r>
            <a:r>
              <a:rPr lang="vi-VN"/>
              <a:t> không phải là phương trình của một mặt cầu.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9B325AE4-8E86-49AB-AD73-502DF7989D31}"/>
              </a:ext>
            </a:extLst>
          </p:cNvPr>
          <p:cNvSpPr/>
          <p:nvPr/>
        </p:nvSpPr>
        <p:spPr>
          <a:xfrm>
            <a:off x="1674812" y="4823446"/>
            <a:ext cx="1013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b</a:t>
            </a:r>
            <a:r>
              <a:rPr lang="vi-VN"/>
              <a:t>) </a:t>
            </a:r>
            <a:r>
              <a:rPr lang="en-US"/>
              <a:t>Ta có </a:t>
            </a:r>
            <a:r>
              <a:rPr lang="vi-VN" i="1"/>
              <a:t>a</a:t>
            </a:r>
            <a:r>
              <a:rPr lang="vi-VN"/>
              <a:t>²</a:t>
            </a:r>
            <a:r>
              <a:rPr lang="en-US"/>
              <a:t> </a:t>
            </a:r>
            <a:r>
              <a:rPr lang="vi-VN"/>
              <a:t>+</a:t>
            </a:r>
            <a:r>
              <a:rPr lang="en-US"/>
              <a:t> </a:t>
            </a:r>
            <a:r>
              <a:rPr lang="vi-VN" i="1"/>
              <a:t>b</a:t>
            </a:r>
            <a:r>
              <a:rPr lang="vi-VN"/>
              <a:t>²</a:t>
            </a:r>
            <a:r>
              <a:rPr lang="en-US"/>
              <a:t> </a:t>
            </a:r>
            <a:r>
              <a:rPr lang="vi-VN"/>
              <a:t>+</a:t>
            </a:r>
            <a:r>
              <a:rPr lang="en-US"/>
              <a:t> </a:t>
            </a:r>
            <a:r>
              <a:rPr lang="vi-VN" i="1"/>
              <a:t>c</a:t>
            </a:r>
            <a:r>
              <a:rPr lang="vi-VN"/>
              <a:t>²</a:t>
            </a:r>
            <a:r>
              <a:rPr lang="en-US"/>
              <a:t> </a:t>
            </a:r>
            <a:r>
              <a:rPr lang="vi-VN"/>
              <a:t>-</a:t>
            </a:r>
            <a:r>
              <a:rPr lang="en-US"/>
              <a:t> </a:t>
            </a:r>
            <a:r>
              <a:rPr lang="vi-VN" i="1"/>
              <a:t>d</a:t>
            </a:r>
            <a:r>
              <a:rPr lang="en-US" i="1"/>
              <a:t> =</a:t>
            </a:r>
            <a:r>
              <a:rPr lang="en-US"/>
              <a:t>12 &gt; </a:t>
            </a:r>
            <a:r>
              <a:rPr lang="vi-VN"/>
              <a:t>0. </a:t>
            </a:r>
            <a:r>
              <a:rPr lang="en-US"/>
              <a:t>Nên (2)</a:t>
            </a:r>
            <a:r>
              <a:rPr lang="vi-VN"/>
              <a:t> là phương trình của một mặt cầu.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ED59F53E-267E-4178-8F4E-A360734DD341}"/>
              </a:ext>
            </a:extLst>
          </p:cNvPr>
          <p:cNvGrpSpPr/>
          <p:nvPr/>
        </p:nvGrpSpPr>
        <p:grpSpPr>
          <a:xfrm>
            <a:off x="2024047" y="5275319"/>
            <a:ext cx="4718065" cy="890954"/>
            <a:chOff x="2269331" y="5362316"/>
            <a:chExt cx="4718065" cy="890954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E6F3119-66A2-4CB4-AF5B-EC55FC9FFADC}"/>
                </a:ext>
              </a:extLst>
            </p:cNvPr>
            <p:cNvSpPr/>
            <p:nvPr/>
          </p:nvSpPr>
          <p:spPr>
            <a:xfrm>
              <a:off x="2269331" y="5537645"/>
              <a:ext cx="390128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/>
                <a:t>T</a:t>
              </a:r>
              <a:r>
                <a:rPr lang="vi-VN"/>
                <a:t>âm </a:t>
              </a:r>
              <a:r>
                <a:rPr lang="en-US" i="1">
                  <a:solidFill>
                    <a:srgbClr val="FF0000"/>
                  </a:solidFill>
                </a:rPr>
                <a:t>                   </a:t>
              </a:r>
              <a:r>
                <a:rPr lang="vi-VN"/>
                <a:t>và bán kính</a:t>
              </a:r>
              <a:endParaRPr lang="en-US"/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A095472A-CA86-4EC0-91FD-6E92C3E854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780194"/>
                </p:ext>
              </p:extLst>
            </p:nvPr>
          </p:nvGraphicFramePr>
          <p:xfrm>
            <a:off x="2946417" y="5362316"/>
            <a:ext cx="1435426" cy="890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36560" imgH="457200" progId="Equation.DSMT4">
                    <p:embed/>
                  </p:oleObj>
                </mc:Choice>
                <mc:Fallback>
                  <p:oleObj name="Equation" r:id="rId20" imgW="7365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946417" y="5362316"/>
                          <a:ext cx="1435426" cy="890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A5856B40-2CAA-49E3-A386-810C3197AD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539985"/>
                </p:ext>
              </p:extLst>
            </p:nvPr>
          </p:nvGraphicFramePr>
          <p:xfrm>
            <a:off x="5899959" y="5482265"/>
            <a:ext cx="1087437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58720" imgH="253800" progId="Equation.DSMT4">
                    <p:embed/>
                  </p:oleObj>
                </mc:Choice>
                <mc:Fallback>
                  <p:oleObj name="Equation" r:id="rId22" imgW="558720" imgH="2538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A095472A-CA86-4EC0-91FD-6E92C3E854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899959" y="5482265"/>
                          <a:ext cx="1087437" cy="493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Rectangle 59">
            <a:extLst>
              <a:ext uri="{FF2B5EF4-FFF2-40B4-BE49-F238E27FC236}">
                <a16:creationId xmlns:a16="http://schemas.microsoft.com/office/drawing/2014/main" id="{D559C12F-D0B0-44C5-AB8A-B49BB0BE0011}"/>
              </a:ext>
            </a:extLst>
          </p:cNvPr>
          <p:cNvSpPr/>
          <p:nvPr/>
        </p:nvSpPr>
        <p:spPr>
          <a:xfrm>
            <a:off x="1674812" y="6156481"/>
            <a:ext cx="64470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c) </a:t>
            </a:r>
            <a:r>
              <a:rPr lang="en-US"/>
              <a:t>(3) </a:t>
            </a:r>
            <a:r>
              <a:rPr lang="vi-VN"/>
              <a:t>không phải là phương trình của một mặt cầu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06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4" grpId="0"/>
      <p:bldP spid="56" grpId="0"/>
      <p:bldP spid="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6B505B-B2A8-0504-CD7B-42D8129A7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BÀI</a:t>
            </a:r>
            <a:r>
              <a:rPr lang="en-US" dirty="0">
                <a:solidFill>
                  <a:srgbClr val="FF0000"/>
                </a:solidFill>
              </a:rPr>
              <a:t> 1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F8B088-D140-5929-F48E-F9BA57E72D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3862" y="2286000"/>
            <a:ext cx="10252150" cy="402336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000" b="1" dirty="0" err="1">
                <a:solidFill>
                  <a:srgbClr val="0070C0"/>
                </a:solidFill>
              </a:rPr>
              <a:t>PHƯƠNG</a:t>
            </a:r>
            <a:r>
              <a:rPr lang="en-US" sz="6000" b="1" dirty="0">
                <a:solidFill>
                  <a:srgbClr val="0070C0"/>
                </a:solidFill>
              </a:rPr>
              <a:t> </a:t>
            </a:r>
            <a:r>
              <a:rPr lang="en-US" sz="6000" b="1" dirty="0" err="1">
                <a:solidFill>
                  <a:srgbClr val="0070C0"/>
                </a:solidFill>
              </a:rPr>
              <a:t>TRÌNH</a:t>
            </a:r>
            <a:r>
              <a:rPr lang="en-US" sz="6000" b="1" dirty="0">
                <a:solidFill>
                  <a:srgbClr val="0070C0"/>
                </a:solidFill>
              </a:rPr>
              <a:t> </a:t>
            </a:r>
            <a:r>
              <a:rPr lang="en-US" sz="6000" b="1" dirty="0" err="1">
                <a:solidFill>
                  <a:srgbClr val="0070C0"/>
                </a:solidFill>
              </a:rPr>
              <a:t>MẶT</a:t>
            </a:r>
            <a:r>
              <a:rPr lang="en-US" sz="6000" b="1" dirty="0">
                <a:solidFill>
                  <a:srgbClr val="0070C0"/>
                </a:solidFill>
              </a:rPr>
              <a:t> </a:t>
            </a:r>
            <a:r>
              <a:rPr lang="en-US" sz="6000" b="1" dirty="0" err="1">
                <a:solidFill>
                  <a:srgbClr val="0070C0"/>
                </a:solidFill>
              </a:rPr>
              <a:t>CẦU</a:t>
            </a:r>
            <a:endParaRPr lang="en-US" sz="6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02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610A9C4-BCD1-464C-8D76-7CD066710E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8812" y="2286000"/>
            <a:ext cx="6803313" cy="345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238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10">
            <a:extLst>
              <a:ext uri="{FF2B5EF4-FFF2-40B4-BE49-F238E27FC236}">
                <a16:creationId xmlns:a16="http://schemas.microsoft.com/office/drawing/2014/main" id="{8D77ED11-4AA6-4ECD-97F2-D1D9CE2ED3F8}"/>
              </a:ext>
            </a:extLst>
          </p:cNvPr>
          <p:cNvGrpSpPr/>
          <p:nvPr/>
        </p:nvGrpSpPr>
        <p:grpSpPr>
          <a:xfrm>
            <a:off x="641624" y="3010065"/>
            <a:ext cx="10905577" cy="2627872"/>
            <a:chOff x="1270511" y="5867400"/>
            <a:chExt cx="21819676" cy="6496178"/>
          </a:xfrm>
        </p:grpSpPr>
        <p:sp>
          <p:nvSpPr>
            <p:cNvPr id="85" name="Rounded Rectangle 41">
              <a:extLst>
                <a:ext uri="{FF2B5EF4-FFF2-40B4-BE49-F238E27FC236}">
                  <a16:creationId xmlns:a16="http://schemas.microsoft.com/office/drawing/2014/main" id="{DCCEFEF5-1F2C-4C2C-ADDF-09053DA2C94E}"/>
                </a:ext>
              </a:extLst>
            </p:cNvPr>
            <p:cNvSpPr/>
            <p:nvPr/>
          </p:nvSpPr>
          <p:spPr>
            <a:xfrm>
              <a:off x="1272210" y="6391915"/>
              <a:ext cx="21817977" cy="597166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grpSp>
          <p:nvGrpSpPr>
            <p:cNvPr id="86" name="Group 60">
              <a:extLst>
                <a:ext uri="{FF2B5EF4-FFF2-40B4-BE49-F238E27FC236}">
                  <a16:creationId xmlns:a16="http://schemas.microsoft.com/office/drawing/2014/main" id="{66B1D5A1-7E31-4B46-920B-678939600ADF}"/>
                </a:ext>
              </a:extLst>
            </p:cNvPr>
            <p:cNvGrpSpPr/>
            <p:nvPr/>
          </p:nvGrpSpPr>
          <p:grpSpPr>
            <a:xfrm>
              <a:off x="1270511" y="5867400"/>
              <a:ext cx="3747039" cy="1102891"/>
              <a:chOff x="1224541" y="6305967"/>
              <a:chExt cx="3747039" cy="1102891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id="{D9EA63B2-B7C5-45F4-B83A-7CC204B169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7983" y="5221068"/>
                <a:ext cx="971866" cy="317532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96BE8FD-4997-4CD5-9807-D2538F3357A2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675251" cy="11028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299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46">
                <a:extLst>
                  <a:ext uri="{FF2B5EF4-FFF2-40B4-BE49-F238E27FC236}">
                    <a16:creationId xmlns:a16="http://schemas.microsoft.com/office/drawing/2014/main" id="{B9686D23-62BE-403C-B888-007A4E2C152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4B066436-DAC6-42D8-80D8-84F28D6C86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F7D05D29-1238-463E-A2AC-3A24FFB76F26}"/>
              </a:ext>
            </a:extLst>
          </p:cNvPr>
          <p:cNvGrpSpPr/>
          <p:nvPr/>
        </p:nvGrpSpPr>
        <p:grpSpPr>
          <a:xfrm>
            <a:off x="419729" y="605441"/>
            <a:ext cx="11349365" cy="1533303"/>
            <a:chOff x="1272674" y="3461657"/>
            <a:chExt cx="22707600" cy="3208017"/>
          </a:xfrm>
        </p:grpSpPr>
        <p:grpSp>
          <p:nvGrpSpPr>
            <p:cNvPr id="92" name="Group 54">
              <a:extLst>
                <a:ext uri="{FF2B5EF4-FFF2-40B4-BE49-F238E27FC236}">
                  <a16:creationId xmlns:a16="http://schemas.microsoft.com/office/drawing/2014/main" id="{144B3667-548D-4F53-89E9-8F41BFE953F0}"/>
                </a:ext>
              </a:extLst>
            </p:cNvPr>
            <p:cNvGrpSpPr/>
            <p:nvPr/>
          </p:nvGrpSpPr>
          <p:grpSpPr>
            <a:xfrm>
              <a:off x="1272674" y="3461657"/>
              <a:ext cx="22707600" cy="3168861"/>
              <a:chOff x="1268078" y="3405486"/>
              <a:chExt cx="22707600" cy="3168861"/>
            </a:xfrm>
          </p:grpSpPr>
          <p:sp>
            <p:nvSpPr>
              <p:cNvPr id="94" name="Rounded Rectangle 49">
                <a:extLst>
                  <a:ext uri="{FF2B5EF4-FFF2-40B4-BE49-F238E27FC236}">
                    <a16:creationId xmlns:a16="http://schemas.microsoft.com/office/drawing/2014/main" id="{AEB99089-B6F2-400F-A788-6B435F553291}"/>
                  </a:ext>
                </a:extLst>
              </p:cNvPr>
              <p:cNvSpPr/>
              <p:nvPr/>
            </p:nvSpPr>
            <p:spPr>
              <a:xfrm>
                <a:off x="1268078" y="3790953"/>
                <a:ext cx="22707600" cy="2783394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95" name="Group 67">
                <a:extLst>
                  <a:ext uri="{FF2B5EF4-FFF2-40B4-BE49-F238E27FC236}">
                    <a16:creationId xmlns:a16="http://schemas.microsoft.com/office/drawing/2014/main" id="{129BA0B6-916E-4448-912B-240423A3BD8F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8257409" cy="944906"/>
                <a:chOff x="1311958" y="3405486"/>
                <a:chExt cx="8257409" cy="944906"/>
              </a:xfrm>
            </p:grpSpPr>
            <p:sp>
              <p:nvSpPr>
                <p:cNvPr id="96" name="Freeform 20">
                  <a:extLst>
                    <a:ext uri="{FF2B5EF4-FFF2-40B4-BE49-F238E27FC236}">
                      <a16:creationId xmlns:a16="http://schemas.microsoft.com/office/drawing/2014/main" id="{7592207C-F297-4451-A689-86CE4D1BE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577698" y="2911927"/>
                  <a:ext cx="896238" cy="1906282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02" tIns="22851" rIns="45702" bIns="2285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B974F53-1075-4E5E-9DE6-8A84F1703EE9}"/>
                    </a:ext>
                  </a:extLst>
                </p:cNvPr>
                <p:cNvSpPr txBox="1"/>
                <p:nvPr/>
              </p:nvSpPr>
              <p:spPr>
                <a:xfrm>
                  <a:off x="2022836" y="3416949"/>
                  <a:ext cx="7546531" cy="933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99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99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98" name="Group 70">
                  <a:extLst>
                    <a:ext uri="{FF2B5EF4-FFF2-40B4-BE49-F238E27FC236}">
                      <a16:creationId xmlns:a16="http://schemas.microsoft.com/office/drawing/2014/main" id="{E4ACA06B-5802-48CF-8614-3D2E98516CF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id="{15CF33AB-2DFB-4071-A288-041B98FFFBE4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100" name="Freeform 13">
                    <a:extLst>
                      <a:ext uri="{FF2B5EF4-FFF2-40B4-BE49-F238E27FC236}">
                        <a16:creationId xmlns:a16="http://schemas.microsoft.com/office/drawing/2014/main" id="{E0885526-F569-4CD3-9BDD-4872409C946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01" name="Freeform 14">
                    <a:extLst>
                      <a:ext uri="{FF2B5EF4-FFF2-40B4-BE49-F238E27FC236}">
                        <a16:creationId xmlns:a16="http://schemas.microsoft.com/office/drawing/2014/main" id="{AFE2FADF-4653-434A-A304-D6C4532F51A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02" name="Freeform 15">
                    <a:extLst>
                      <a:ext uri="{FF2B5EF4-FFF2-40B4-BE49-F238E27FC236}">
                        <a16:creationId xmlns:a16="http://schemas.microsoft.com/office/drawing/2014/main" id="{85842119-906C-4DAA-9CB4-A963C4C5D9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03" name="Freeform 16">
                    <a:extLst>
                      <a:ext uri="{FF2B5EF4-FFF2-40B4-BE49-F238E27FC236}">
                        <a16:creationId xmlns:a16="http://schemas.microsoft.com/office/drawing/2014/main" id="{883516D3-8449-4BE3-8972-8B59E1D7B67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04" name="Freeform 17">
                    <a:extLst>
                      <a:ext uri="{FF2B5EF4-FFF2-40B4-BE49-F238E27FC236}">
                        <a16:creationId xmlns:a16="http://schemas.microsoft.com/office/drawing/2014/main" id="{DAA411F0-DFAB-4593-B2FE-DADB4E1815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05" name="Freeform 18">
                    <a:extLst>
                      <a:ext uri="{FF2B5EF4-FFF2-40B4-BE49-F238E27FC236}">
                        <a16:creationId xmlns:a16="http://schemas.microsoft.com/office/drawing/2014/main" id="{FB8D471B-7687-4DA6-BE30-0D058BBDA5D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06" name="Freeform 19">
                    <a:extLst>
                      <a:ext uri="{FF2B5EF4-FFF2-40B4-BE49-F238E27FC236}">
                        <a16:creationId xmlns:a16="http://schemas.microsoft.com/office/drawing/2014/main" id="{00F2AB52-2A0D-4E00-8E07-6EDA3330E2C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07" name="Freeform 20">
                    <a:extLst>
                      <a:ext uri="{FF2B5EF4-FFF2-40B4-BE49-F238E27FC236}">
                        <a16:creationId xmlns:a16="http://schemas.microsoft.com/office/drawing/2014/main" id="{5E791F15-B48C-4B5B-AA95-246EEF018DB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08" name="Freeform 21">
                    <a:extLst>
                      <a:ext uri="{FF2B5EF4-FFF2-40B4-BE49-F238E27FC236}">
                        <a16:creationId xmlns:a16="http://schemas.microsoft.com/office/drawing/2014/main" id="{0392BCF4-9CA7-4494-9265-F3E036F7740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09" name="Freeform 22">
                    <a:extLst>
                      <a:ext uri="{FF2B5EF4-FFF2-40B4-BE49-F238E27FC236}">
                        <a16:creationId xmlns:a16="http://schemas.microsoft.com/office/drawing/2014/main" id="{2636D5DB-7B8B-47C0-B573-2A1549B14C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0" name="Freeform 23">
                    <a:extLst>
                      <a:ext uri="{FF2B5EF4-FFF2-40B4-BE49-F238E27FC236}">
                        <a16:creationId xmlns:a16="http://schemas.microsoft.com/office/drawing/2014/main" id="{E3F9076E-AA21-4D6D-B70D-387888F85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1" name="Freeform 24">
                    <a:extLst>
                      <a:ext uri="{FF2B5EF4-FFF2-40B4-BE49-F238E27FC236}">
                        <a16:creationId xmlns:a16="http://schemas.microsoft.com/office/drawing/2014/main" id="{C702D799-51C0-4064-AE09-A3ED8955971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2" name="Freeform 25">
                    <a:extLst>
                      <a:ext uri="{FF2B5EF4-FFF2-40B4-BE49-F238E27FC236}">
                        <a16:creationId xmlns:a16="http://schemas.microsoft.com/office/drawing/2014/main" id="{E15868D0-F41F-4DD0-83C7-82E716A083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3" name="Freeform 26">
                    <a:extLst>
                      <a:ext uri="{FF2B5EF4-FFF2-40B4-BE49-F238E27FC236}">
                        <a16:creationId xmlns:a16="http://schemas.microsoft.com/office/drawing/2014/main" id="{7FC40D82-C6F4-4FA2-AE3A-A34B61C09A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4" name="Freeform 27">
                    <a:extLst>
                      <a:ext uri="{FF2B5EF4-FFF2-40B4-BE49-F238E27FC236}">
                        <a16:creationId xmlns:a16="http://schemas.microsoft.com/office/drawing/2014/main" id="{806980E2-C3CB-4419-B757-CB20E73086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5" name="Freeform 28">
                    <a:extLst>
                      <a:ext uri="{FF2B5EF4-FFF2-40B4-BE49-F238E27FC236}">
                        <a16:creationId xmlns:a16="http://schemas.microsoft.com/office/drawing/2014/main" id="{7DF99A0E-84D9-49BF-9973-CE6960FD56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6" name="Freeform 29">
                    <a:extLst>
                      <a:ext uri="{FF2B5EF4-FFF2-40B4-BE49-F238E27FC236}">
                        <a16:creationId xmlns:a16="http://schemas.microsoft.com/office/drawing/2014/main" id="{16828249-62FF-4E2C-8E8E-FF25A3AABC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7" name="Freeform 30">
                    <a:extLst>
                      <a:ext uri="{FF2B5EF4-FFF2-40B4-BE49-F238E27FC236}">
                        <a16:creationId xmlns:a16="http://schemas.microsoft.com/office/drawing/2014/main" id="{486D8B4B-E582-4F40-97DF-FAB03D2D46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8" name="Freeform 31">
                    <a:extLst>
                      <a:ext uri="{FF2B5EF4-FFF2-40B4-BE49-F238E27FC236}">
                        <a16:creationId xmlns:a16="http://schemas.microsoft.com/office/drawing/2014/main" id="{C8057ACC-ED60-4A23-B3E4-24BB537AF7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19" name="Freeform 32">
                    <a:extLst>
                      <a:ext uri="{FF2B5EF4-FFF2-40B4-BE49-F238E27FC236}">
                        <a16:creationId xmlns:a16="http://schemas.microsoft.com/office/drawing/2014/main" id="{48C89DF5-FFF4-4ECD-AEE7-02A119CFDC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20" name="Freeform 33">
                    <a:extLst>
                      <a:ext uri="{FF2B5EF4-FFF2-40B4-BE49-F238E27FC236}">
                        <a16:creationId xmlns:a16="http://schemas.microsoft.com/office/drawing/2014/main" id="{1C381241-5976-4C96-9E35-A53F7F9202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21" name="Freeform 34">
                    <a:extLst>
                      <a:ext uri="{FF2B5EF4-FFF2-40B4-BE49-F238E27FC236}">
                        <a16:creationId xmlns:a16="http://schemas.microsoft.com/office/drawing/2014/main" id="{E0F45C6A-DEDA-4FA1-B84A-668C3871C2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22" name="Freeform 35">
                    <a:extLst>
                      <a:ext uri="{FF2B5EF4-FFF2-40B4-BE49-F238E27FC236}">
                        <a16:creationId xmlns:a16="http://schemas.microsoft.com/office/drawing/2014/main" id="{8D8D03E4-2A0C-4AA1-9348-CBC5945A7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  <p:sp>
                <p:nvSpPr>
                  <p:cNvPr id="123" name="Freeform 36">
                    <a:extLst>
                      <a:ext uri="{FF2B5EF4-FFF2-40B4-BE49-F238E27FC236}">
                        <a16:creationId xmlns:a16="http://schemas.microsoft.com/office/drawing/2014/main" id="{6A544310-29AF-4D81-87B3-3CCF9CCE7B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02" tIns="22851" rIns="45702" bIns="22851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1E41E50E-B680-48B6-A0B7-FF6477786B5B}"/>
                    </a:ext>
                  </a:extLst>
                </p:cNvPr>
                <p:cNvSpPr txBox="1"/>
                <p:nvPr/>
              </p:nvSpPr>
              <p:spPr>
                <a:xfrm>
                  <a:off x="2387115" y="3821051"/>
                  <a:ext cx="21364559" cy="28486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749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c</a:t>
                  </a:r>
                  <a:r>
                    <a:rPr lang="es-E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o</a:t>
                  </a:r>
                  <a:r>
                    <a:rPr lang="es-E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749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49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74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749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49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274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749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49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274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749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vi-VN" sz="2749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749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vi-VN" sz="2749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749" i="1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vi-VN" sz="2749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749" i="1">
                          <a:latin typeface="Cambria Math" panose="02040503050406030204" pitchFamily="18" charset="0"/>
                        </a:rPr>
                        <m:t>−2=0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749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749" i="1">
                          <a:latin typeface="Cambria Math" panose="02040503050406030204" pitchFamily="18" charset="0"/>
                        </a:rPr>
                        <m:t>𝑅</m:t>
                      </m:r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74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749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274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1E41E50E-B680-48B6-A0B7-FF6477786B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7115" y="3821051"/>
                  <a:ext cx="21364559" cy="2848623"/>
                </a:xfrm>
                <a:prstGeom prst="rect">
                  <a:avLst/>
                </a:prstGeom>
                <a:blipFill>
                  <a:blip r:embed="rId3"/>
                  <a:stretch>
                    <a:fillRect l="-1084" t="-4464" r="-1142" b="-10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83EBD669-E916-46C8-B343-CF54442428D6}"/>
                  </a:ext>
                </a:extLst>
              </p:cNvPr>
              <p:cNvSpPr txBox="1"/>
              <p:nvPr/>
            </p:nvSpPr>
            <p:spPr>
              <a:xfrm>
                <a:off x="852986" y="3505170"/>
                <a:ext cx="9374192" cy="20372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a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vi-VN" sz="2749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749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2749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749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749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749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vi-VN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749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vi-VN" sz="2749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749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vi-VN" sz="2749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749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vi-VN" sz="2749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2749" i="1">
                        <a:latin typeface="Cambria Math" panose="02040503050406030204" pitchFamily="18" charset="0"/>
                      </a:rPr>
                      <m:t>−2=0</m:t>
                    </m:r>
                  </m:oMath>
                </a14:m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ta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49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â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2749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d>
                                <m:dPr>
                                  <m:ctrlPr>
                                    <a:rPr lang="en-US" sz="2749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749" i="1">
                                      <a:latin typeface="Cambria Math" panose="02040503050406030204" pitchFamily="18" charset="0"/>
                                    </a:rPr>
                                    <m:t>−1;2;−3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á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k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í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vi-VN" sz="2749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2749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vi-VN" sz="2749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749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749" i="1">
                                      <a:latin typeface="Cambria Math" panose="02040503050406030204" pitchFamily="18" charset="0"/>
                                    </a:rPr>
                                    <m:t>(−1</m:t>
                                  </m:r>
                                  <m:sSup>
                                    <m:sSupPr>
                                      <m:ctrlPr>
                                        <a:rPr lang="en-US" sz="2749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749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vi-VN" sz="2749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2749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749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749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vi-VN" sz="2749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2749" i="1">
                                      <a:latin typeface="Cambria Math" panose="02040503050406030204" pitchFamily="18" charset="0"/>
                                    </a:rPr>
                                    <m:t>+(−3</m:t>
                                  </m:r>
                                  <m:sSup>
                                    <m:sSupPr>
                                      <m:ctrlPr>
                                        <a:rPr lang="en-US" sz="2749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749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vi-VN" sz="2749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2749" i="1">
                                      <a:latin typeface="Cambria Math" panose="02040503050406030204" pitchFamily="18" charset="0"/>
                                    </a:rPr>
                                    <m:t>−(−2)</m:t>
                                  </m:r>
                                </m:e>
                              </m:rad>
                              <m:r>
                                <a:rPr lang="vi-VN" sz="2749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749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749" i="1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e>
                              </m:rad>
                              <m:r>
                                <a:rPr lang="vi-VN" sz="2749" i="1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  <m:r>
                                <a:rPr lang="en-US" sz="2749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74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83EBD669-E916-46C8-B343-CF5444242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986" y="3505170"/>
                <a:ext cx="9374192" cy="2037224"/>
              </a:xfrm>
              <a:prstGeom prst="rect">
                <a:avLst/>
              </a:prstGeom>
              <a:blipFill>
                <a:blip r:embed="rId4"/>
                <a:stretch>
                  <a:fillRect l="-1300" t="-2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52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435629" y="612271"/>
            <a:ext cx="11661452" cy="1371064"/>
            <a:chOff x="534987" y="1869705"/>
            <a:chExt cx="23001216" cy="2743200"/>
          </a:xfrm>
        </p:grpSpPr>
        <p:grpSp>
          <p:nvGrpSpPr>
            <p:cNvPr id="88" name="Group 87"/>
            <p:cNvGrpSpPr/>
            <p:nvPr/>
          </p:nvGrpSpPr>
          <p:grpSpPr>
            <a:xfrm>
              <a:off x="534987" y="1869705"/>
              <a:ext cx="22664057" cy="2743200"/>
              <a:chOff x="534987" y="1647866"/>
              <a:chExt cx="22664057" cy="2743200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779162"/>
                <a:ext cx="22443393" cy="261190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204">
                  <a:defRPr/>
                </a:pPr>
                <a:endParaRPr lang="en-US" sz="1200" dirty="0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204"/>
                  <a:endParaRPr lang="en-US" sz="2149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204"/>
                  <a:endParaRPr lang="en-US" sz="2149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204">
                    <a:defRPr/>
                  </a:pPr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02436" y="1700170"/>
                  <a:ext cx="1941971" cy="8618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199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199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3963741" y="1908342"/>
                  <a:ext cx="19572462" cy="2585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09" tIns="45705" rIns="91409" bIns="45705">
                  <a:spAutoFit/>
                </a:bodyPr>
                <a:lstStyle/>
                <a:p>
                  <a:r>
                    <a:rPr lang="nl-NL" sz="25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phương trình</a:t>
                  </a:r>
                  <a:r>
                    <a:rPr lang="en-US" sz="25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sz="259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vi-VN" sz="2599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59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599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599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9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599" i="1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en-US" sz="259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vi-VN" sz="2599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599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259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vi-VN" sz="2599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599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vi-VN" sz="2599" i="1">
                          <a:latin typeface="Cambria Math" panose="02040503050406030204" pitchFamily="18" charset="0"/>
                        </a:rPr>
                        <m:t>𝑚𝑧</m:t>
                      </m:r>
                      <m:r>
                        <a:rPr lang="vi-VN" sz="2599" i="1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259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vi-VN" sz="259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599" i="1">
                          <a:latin typeface="Cambria Math" panose="02040503050406030204" pitchFamily="18" charset="0"/>
                        </a:rPr>
                        <m:t>+7=0</m:t>
                      </m:r>
                    </m:oMath>
                  </a14:m>
                  <a:r>
                    <a:rPr lang="nl-NL" sz="25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r>
                    <a:rPr lang="nl-NL" sz="25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tất cả các giá trị của m để (S) là một mặt cầu.</a:t>
                  </a:r>
                  <a:endParaRPr lang="en-US" sz="2599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3741" y="1908342"/>
                  <a:ext cx="19572462" cy="2585504"/>
                </a:xfrm>
                <a:prstGeom prst="rect">
                  <a:avLst/>
                </a:prstGeom>
                <a:blipFill>
                  <a:blip r:embed="rId3"/>
                  <a:stretch>
                    <a:fillRect l="-1106" t="-4717" b="-1084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391321" y="2756457"/>
            <a:ext cx="11487803" cy="1017475"/>
            <a:chOff x="782947" y="5512387"/>
            <a:chExt cx="22984583" cy="2035746"/>
          </a:xfrm>
        </p:grpSpPr>
        <p:grpSp>
          <p:nvGrpSpPr>
            <p:cNvPr id="45" name="Group 44"/>
            <p:cNvGrpSpPr/>
            <p:nvPr/>
          </p:nvGrpSpPr>
          <p:grpSpPr>
            <a:xfrm>
              <a:off x="6928537" y="5512387"/>
              <a:ext cx="4739026" cy="2035746"/>
              <a:chOff x="1380347" y="3163074"/>
              <a:chExt cx="3397215" cy="817728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1765249" y="3163074"/>
                <a:ext cx="3012313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74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749" dirty="0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13074127" y="5512387"/>
              <a:ext cx="4986860" cy="2035746"/>
              <a:chOff x="1380347" y="3163074"/>
              <a:chExt cx="3471271" cy="817728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1765249" y="3163074"/>
                <a:ext cx="3086369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74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749" dirty="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9054430" y="5512387"/>
              <a:ext cx="4713100" cy="2035746"/>
              <a:chOff x="1380347" y="3163074"/>
              <a:chExt cx="3378188" cy="817728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765249" y="3163074"/>
                <a:ext cx="299328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74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749" dirty="0"/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782947" y="5512387"/>
              <a:ext cx="4769544" cy="2035746"/>
              <a:chOff x="1380347" y="3163074"/>
              <a:chExt cx="3331918" cy="817728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1765249" y="3163074"/>
                <a:ext cx="294701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74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749" dirty="0"/>
              </a:p>
            </p:txBody>
          </p:sp>
        </p:grpSp>
      </p:grpSp>
      <p:sp>
        <p:nvSpPr>
          <p:cNvPr id="107" name="Oval 106"/>
          <p:cNvSpPr/>
          <p:nvPr/>
        </p:nvSpPr>
        <p:spPr>
          <a:xfrm>
            <a:off x="6534510" y="2881772"/>
            <a:ext cx="517706" cy="78707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4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2749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974185" y="2756456"/>
                <a:ext cx="1572995" cy="1033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&lt;2</m:t>
                              </m:r>
                            </m:e>
                            <m:e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3</m:t>
                              </m:r>
                              <m:r>
                                <m:rPr>
                                  <m:nor/>
                                </m:rPr>
                                <a:rPr lang="en-US" sz="2749" dirty="0">
                                  <a:solidFill>
                                    <a:schemeClr val="bg1"/>
                                  </a:solidFill>
                                </a:rPr>
                                <m:t> </m:t>
                              </m:r>
                            </m:e>
                          </m:eqArr>
                        </m:e>
                      </m:d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749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185" y="2756456"/>
                <a:ext cx="1572995" cy="10338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3912525" y="3079503"/>
                <a:ext cx="1861088" cy="515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≤</m:t>
                      </m:r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.</m:t>
                      </m:r>
                    </m:oMath>
                  </m:oMathPara>
                </a14:m>
                <a:endParaRPr lang="en-US" sz="274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525" y="3079503"/>
                <a:ext cx="1861088" cy="5153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10108111" y="2781553"/>
                <a:ext cx="1494448" cy="1033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74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8111" y="2781553"/>
                <a:ext cx="1494448" cy="10338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7518675" y="2807242"/>
                <a:ext cx="1484830" cy="1033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&lt;1</m:t>
                              </m:r>
                            </m:e>
                            <m:e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749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3</m:t>
                              </m:r>
                            </m:e>
                          </m:eqArr>
                        </m:e>
                      </m:d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749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675" y="2807242"/>
                <a:ext cx="1484830" cy="10338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315624C6-3133-479A-BC00-7E8957567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9181"/>
          <a:ext cx="72203" cy="11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315624C6-3133-479A-BC00-7E8957567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9181"/>
                        <a:ext cx="72203" cy="11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86">
            <a:extLst>
              <a:ext uri="{FF2B5EF4-FFF2-40B4-BE49-F238E27FC236}">
                <a16:creationId xmlns:a16="http://schemas.microsoft.com/office/drawing/2014/main" id="{39B9DCA1-B704-44D3-A0A1-6CC92C4CD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355" y="758070"/>
            <a:ext cx="113136" cy="138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2" tIns="22851" rIns="45702" bIns="22851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01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60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nl-NL" altLang="en-US" sz="900">
              <a:latin typeface="Arial" panose="020B0604020202020204" pitchFamily="34" charset="0"/>
            </a:endParaRPr>
          </a:p>
        </p:txBody>
      </p:sp>
      <p:grpSp>
        <p:nvGrpSpPr>
          <p:cNvPr id="52" name="Group 10">
            <a:extLst>
              <a:ext uri="{FF2B5EF4-FFF2-40B4-BE49-F238E27FC236}">
                <a16:creationId xmlns:a16="http://schemas.microsoft.com/office/drawing/2014/main" id="{CDDE21C8-ED1F-4B76-8EC2-14B5171357CB}"/>
              </a:ext>
            </a:extLst>
          </p:cNvPr>
          <p:cNvGrpSpPr/>
          <p:nvPr/>
        </p:nvGrpSpPr>
        <p:grpSpPr>
          <a:xfrm>
            <a:off x="395104" y="3833212"/>
            <a:ext cx="11327603" cy="2718768"/>
            <a:chOff x="1270511" y="5884229"/>
            <a:chExt cx="22664057" cy="4901442"/>
          </a:xfrm>
        </p:grpSpPr>
        <p:sp>
          <p:nvSpPr>
            <p:cNvPr id="57" name="Rounded Rectangle 41">
              <a:extLst>
                <a:ext uri="{FF2B5EF4-FFF2-40B4-BE49-F238E27FC236}">
                  <a16:creationId xmlns:a16="http://schemas.microsoft.com/office/drawing/2014/main" id="{0D8CDCBC-F35E-4134-BA41-03B58F811771}"/>
                </a:ext>
              </a:extLst>
            </p:cNvPr>
            <p:cNvSpPr/>
            <p:nvPr/>
          </p:nvSpPr>
          <p:spPr>
            <a:xfrm>
              <a:off x="1469116" y="6250924"/>
              <a:ext cx="22465452" cy="45347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grpSp>
          <p:nvGrpSpPr>
            <p:cNvPr id="58" name="Group 60">
              <a:extLst>
                <a:ext uri="{FF2B5EF4-FFF2-40B4-BE49-F238E27FC236}">
                  <a16:creationId xmlns:a16="http://schemas.microsoft.com/office/drawing/2014/main" id="{C329B0B0-4FD8-4CE6-9DEE-D54222E04096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D0E499D9-6819-4C6E-B948-A3AEA8CB899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93180B4A-9412-43CA-A641-A2589B184961}"/>
                  </a:ext>
                </a:extLst>
              </p:cNvPr>
              <p:cNvSpPr txBox="1"/>
              <p:nvPr/>
            </p:nvSpPr>
            <p:spPr>
              <a:xfrm>
                <a:off x="2177041" y="6453059"/>
                <a:ext cx="3638631" cy="776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21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2199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21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99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2199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Round Diagonal Corner Rectangle 46">
                <a:extLst>
                  <a:ext uri="{FF2B5EF4-FFF2-40B4-BE49-F238E27FC236}">
                    <a16:creationId xmlns:a16="http://schemas.microsoft.com/office/drawing/2014/main" id="{3C57CEBE-83E6-4B9B-8438-227AB26931B4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id="{55E1FE5F-5897-48F0-8ECD-35F60F4DB1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7FCE2A5D-5D16-46A4-A269-DECD0EE691A5}"/>
                  </a:ext>
                </a:extLst>
              </p:cNvPr>
              <p:cNvSpPr/>
              <p:nvPr/>
            </p:nvSpPr>
            <p:spPr>
              <a:xfrm>
                <a:off x="2730730" y="4136032"/>
                <a:ext cx="9165809" cy="23029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09" tIns="45705" rIns="91409" bIns="45705">
                <a:spAutoFit/>
              </a:bodyPr>
              <a:lstStyle/>
              <a:p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;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;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749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74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)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4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74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749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2749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749" i="1">
                          <a:latin typeface="Cambria Math" panose="02040503050406030204" pitchFamily="18" charset="0"/>
                        </a:rPr>
                        <m:t>                          ⇔</m:t>
                      </m:r>
                      <m:sSup>
                        <m:sSup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−3)</m:t>
                          </m:r>
                        </m:e>
                        <m:sup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49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49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74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74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49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749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749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749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749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49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7&gt;0</m:t>
                      </m:r>
                    </m:oMath>
                  </m:oMathPara>
                </a14:m>
                <a:endParaRPr lang="en-US" sz="274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749" dirty="0"/>
                  <a:t>                          </a:t>
                </a:r>
                <a14:m>
                  <m:oMath xmlns:m="http://schemas.openxmlformats.org/officeDocument/2006/math">
                    <m:r>
                      <a:rPr lang="en-US" sz="2749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749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749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749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749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&gt;0</m:t>
                    </m:r>
                    <m:r>
                      <a:rPr lang="en-US" sz="2749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749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749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749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749" i="1" dirty="0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  <m:e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749" i="1">
                                <a:latin typeface="Cambria Math" panose="02040503050406030204" pitchFamily="18" charset="0"/>
                              </a:rPr>
                              <m:t>&gt;3</m:t>
                            </m:r>
                          </m:e>
                        </m:eqArr>
                      </m:e>
                    </m:d>
                  </m:oMath>
                </a14:m>
                <a:endParaRPr lang="en-US" sz="274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7FCE2A5D-5D16-46A4-A269-DECD0EE691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730" y="4136032"/>
                <a:ext cx="9165809" cy="2302972"/>
              </a:xfrm>
              <a:prstGeom prst="rect">
                <a:avLst/>
              </a:prstGeom>
              <a:blipFill>
                <a:blip r:embed="rId10"/>
                <a:stretch>
                  <a:fillRect l="-1330" t="-26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860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316688" y="494803"/>
            <a:ext cx="11704256" cy="1269779"/>
            <a:chOff x="534987" y="1869705"/>
            <a:chExt cx="23085645" cy="2540551"/>
          </a:xfrm>
        </p:grpSpPr>
        <p:grpSp>
          <p:nvGrpSpPr>
            <p:cNvPr id="88" name="Group 87"/>
            <p:cNvGrpSpPr/>
            <p:nvPr/>
          </p:nvGrpSpPr>
          <p:grpSpPr>
            <a:xfrm>
              <a:off x="534987" y="1869705"/>
              <a:ext cx="23085645" cy="2514945"/>
              <a:chOff x="534987" y="1647866"/>
              <a:chExt cx="23085645" cy="2514945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720891"/>
                <a:ext cx="22864981" cy="2441920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204">
                  <a:defRPr/>
                </a:pPr>
                <a:endParaRPr lang="en-US" sz="1200" dirty="0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204"/>
                  <a:endParaRPr lang="en-US" sz="2149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204"/>
                  <a:endParaRPr lang="en-US" sz="2149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204">
                      <a:defRPr/>
                    </a:pPr>
                    <a:endParaRPr lang="en-US" sz="1200"/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204">
                    <a:defRPr/>
                  </a:pPr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71788" y="1732721"/>
                  <a:ext cx="1941971" cy="8618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199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199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1286587" y="1917122"/>
                  <a:ext cx="21958154" cy="2493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09" tIns="45705" rIns="91409" bIns="45705">
                  <a:spAutoFit/>
                </a:bodyPr>
                <a:lstStyle/>
                <a:p>
                  <a:pPr algn="just"/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Trong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99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ử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ồn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9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99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9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99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9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99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9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99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9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99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99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99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99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99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499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99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499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99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99" i="1">
                          <a:latin typeface="Cambria Math" panose="02040503050406030204" pitchFamily="18" charset="0"/>
                        </a:rPr>
                        <m:t>𝑎𝑧</m:t>
                      </m:r>
                      <m:r>
                        <a:rPr lang="en-US" sz="2499" i="1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sz="2499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99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ững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99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a14:m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ì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9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99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hu vi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ớn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99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99" i="1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499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a14:m>
                  <a:r>
                    <a:rPr lang="en-US" sz="2499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6587" y="1917122"/>
                  <a:ext cx="21958154" cy="2493134"/>
                </a:xfrm>
                <a:prstGeom prst="rect">
                  <a:avLst/>
                </a:prstGeom>
                <a:blipFill>
                  <a:blip r:embed="rId3"/>
                  <a:stretch>
                    <a:fillRect l="-876" t="-3922" r="-876" b="-1078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500209" y="2627798"/>
            <a:ext cx="11483493" cy="686947"/>
            <a:chOff x="1000809" y="5254969"/>
            <a:chExt cx="22975960" cy="1374431"/>
          </a:xfrm>
        </p:grpSpPr>
        <p:grpSp>
          <p:nvGrpSpPr>
            <p:cNvPr id="45" name="Group 44"/>
            <p:cNvGrpSpPr/>
            <p:nvPr/>
          </p:nvGrpSpPr>
          <p:grpSpPr>
            <a:xfrm>
              <a:off x="7137776" y="5254969"/>
              <a:ext cx="4810693" cy="1349821"/>
              <a:chOff x="1380347" y="2921700"/>
              <a:chExt cx="3397215" cy="1059102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1765249" y="2921700"/>
                <a:ext cx="3012313" cy="105910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380347" y="3033700"/>
                <a:ext cx="721016" cy="8019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74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749" dirty="0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13231576" y="5287696"/>
              <a:ext cx="5038651" cy="1317093"/>
              <a:chOff x="1344296" y="2947379"/>
              <a:chExt cx="3507322" cy="1033423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1765249" y="2947379"/>
                <a:ext cx="3086369" cy="103342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344296" y="3055295"/>
                <a:ext cx="793118" cy="8019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74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749" dirty="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9213374" y="5287697"/>
              <a:ext cx="4763395" cy="1317095"/>
              <a:chOff x="1344297" y="2947378"/>
              <a:chExt cx="3414238" cy="1033424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765249" y="2947378"/>
                <a:ext cx="2993286" cy="10334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44297" y="3078629"/>
                <a:ext cx="793118" cy="801904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74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749" dirty="0"/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1000809" y="5300911"/>
              <a:ext cx="4563377" cy="1328489"/>
              <a:chOff x="1344297" y="2938438"/>
              <a:chExt cx="3367968" cy="1042364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1765249" y="2938438"/>
                <a:ext cx="2947016" cy="10423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1344297" y="3074179"/>
                <a:ext cx="793118" cy="801904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74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749" dirty="0"/>
              </a:p>
            </p:txBody>
          </p:sp>
        </p:grpSp>
      </p:grpSp>
      <p:sp>
        <p:nvSpPr>
          <p:cNvPr id="107" name="Oval 106"/>
          <p:cNvSpPr/>
          <p:nvPr/>
        </p:nvSpPr>
        <p:spPr>
          <a:xfrm>
            <a:off x="6613204" y="2683298"/>
            <a:ext cx="569477" cy="55527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4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2749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1181432" y="2743468"/>
                <a:ext cx="1619354" cy="515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;−11</m:t>
                          </m:r>
                        </m:e>
                      </m:d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74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432" y="2743468"/>
                <a:ext cx="1619354" cy="5153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4026781" y="2743468"/>
                <a:ext cx="1861088" cy="515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;10</m:t>
                          </m:r>
                        </m:e>
                      </m:d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74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781" y="2743468"/>
                <a:ext cx="1861088" cy="5153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10138697" y="2743468"/>
                <a:ext cx="1882247" cy="515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0;−1</m:t>
                          </m:r>
                        </m:e>
                      </m:d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74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8697" y="2743468"/>
                <a:ext cx="1882247" cy="5153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7373964" y="2743468"/>
                <a:ext cx="1619354" cy="515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49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;11</m:t>
                          </m:r>
                        </m:e>
                      </m:d>
                      <m:r>
                        <a:rPr lang="en-US" sz="2749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74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64" y="2743468"/>
                <a:ext cx="1619354" cy="5153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315624C6-3133-479A-BC00-7E8957567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9181"/>
          <a:ext cx="72203" cy="11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315624C6-3133-479A-BC00-7E8957567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9181"/>
                        <a:ext cx="72203" cy="11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86">
            <a:extLst>
              <a:ext uri="{FF2B5EF4-FFF2-40B4-BE49-F238E27FC236}">
                <a16:creationId xmlns:a16="http://schemas.microsoft.com/office/drawing/2014/main" id="{39B9DCA1-B704-44D3-A0A1-6CC92C4CD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355" y="758070"/>
            <a:ext cx="113136" cy="138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2" tIns="22851" rIns="45702" bIns="22851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01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60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nl-NL" altLang="en-US" sz="900">
              <a:latin typeface="Arial" panose="020B0604020202020204" pitchFamily="34" charset="0"/>
            </a:endParaRPr>
          </a:p>
        </p:txBody>
      </p:sp>
      <p:grpSp>
        <p:nvGrpSpPr>
          <p:cNvPr id="52" name="Group 10">
            <a:extLst>
              <a:ext uri="{FF2B5EF4-FFF2-40B4-BE49-F238E27FC236}">
                <a16:creationId xmlns:a16="http://schemas.microsoft.com/office/drawing/2014/main" id="{CBEEFC40-7582-44F8-9A5D-0DCC3503FB23}"/>
              </a:ext>
            </a:extLst>
          </p:cNvPr>
          <p:cNvGrpSpPr/>
          <p:nvPr/>
        </p:nvGrpSpPr>
        <p:grpSpPr>
          <a:xfrm>
            <a:off x="360978" y="3422892"/>
            <a:ext cx="11329146" cy="3337354"/>
            <a:chOff x="1267422" y="5956240"/>
            <a:chExt cx="22667146" cy="4568633"/>
          </a:xfrm>
        </p:grpSpPr>
        <p:sp>
          <p:nvSpPr>
            <p:cNvPr id="57" name="Rounded Rectangle 41">
              <a:extLst>
                <a:ext uri="{FF2B5EF4-FFF2-40B4-BE49-F238E27FC236}">
                  <a16:creationId xmlns:a16="http://schemas.microsoft.com/office/drawing/2014/main" id="{C56310B3-D9EF-4662-B5A0-AB04FF5EA880}"/>
                </a:ext>
              </a:extLst>
            </p:cNvPr>
            <p:cNvSpPr/>
            <p:nvPr/>
          </p:nvSpPr>
          <p:spPr>
            <a:xfrm>
              <a:off x="1469116" y="6250924"/>
              <a:ext cx="22465452" cy="427394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grpSp>
          <p:nvGrpSpPr>
            <p:cNvPr id="58" name="Group 60">
              <a:extLst>
                <a:ext uri="{FF2B5EF4-FFF2-40B4-BE49-F238E27FC236}">
                  <a16:creationId xmlns:a16="http://schemas.microsoft.com/office/drawing/2014/main" id="{8CB634D3-C04A-41B2-B3AB-72003F8D0968}"/>
                </a:ext>
              </a:extLst>
            </p:cNvPr>
            <p:cNvGrpSpPr/>
            <p:nvPr/>
          </p:nvGrpSpPr>
          <p:grpSpPr>
            <a:xfrm>
              <a:off x="1267422" y="5956240"/>
              <a:ext cx="4594220" cy="690100"/>
              <a:chOff x="1221452" y="6394807"/>
              <a:chExt cx="4594220" cy="690100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6D6E5D5B-AE39-4241-B2C3-A148A5A7FFE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99672" y="5077037"/>
                <a:ext cx="622170" cy="33742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 dirty="0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716C89E-7049-4F10-B8D6-EC60F171ABCD}"/>
                  </a:ext>
                </a:extLst>
              </p:cNvPr>
              <p:cNvSpPr txBox="1"/>
              <p:nvPr/>
            </p:nvSpPr>
            <p:spPr>
              <a:xfrm>
                <a:off x="2177039" y="6495224"/>
                <a:ext cx="3638633" cy="589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21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2199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2199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99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2199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Round Diagonal Corner Rectangle 46">
                <a:extLst>
                  <a:ext uri="{FF2B5EF4-FFF2-40B4-BE49-F238E27FC236}">
                    <a16:creationId xmlns:a16="http://schemas.microsoft.com/office/drawing/2014/main" id="{8C5E6CC8-E91A-45DC-A78E-3460955EFF59}"/>
                  </a:ext>
                </a:extLst>
              </p:cNvPr>
              <p:cNvSpPr/>
              <p:nvPr/>
            </p:nvSpPr>
            <p:spPr>
              <a:xfrm flipV="1">
                <a:off x="1221452" y="6403169"/>
                <a:ext cx="976929" cy="57790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id="{5774AB4F-3168-4A5F-AD3E-3C31A2B5FF7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2" tIns="22851" rIns="45702" bIns="2285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FA7B7CD5-4DC1-41A9-9514-53C2239DB5F0}"/>
                  </a:ext>
                </a:extLst>
              </p:cNvPr>
              <p:cNvSpPr/>
              <p:nvPr/>
            </p:nvSpPr>
            <p:spPr>
              <a:xfrm>
                <a:off x="723616" y="3862711"/>
                <a:ext cx="11578670" cy="2699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09" tIns="45705" rIns="91409" bIns="45705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𝑧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5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ra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ra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</a:rPr>
                      <m:t>=4⇔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11=0⇔</m:t>
                    </m:r>
                    <m:d>
                      <m:dPr>
                        <m:begChr m:val="["/>
                        <m:endChr m:val="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*).</a:t>
                </a: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FA7B7CD5-4DC1-41A9-9514-53C2239DB5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16" y="3862711"/>
                <a:ext cx="11578670" cy="2699170"/>
              </a:xfrm>
              <a:prstGeom prst="rect">
                <a:avLst/>
              </a:prstGeom>
              <a:blipFill>
                <a:blip r:embed="rId10"/>
                <a:stretch>
                  <a:fillRect l="-579" t="-13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57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319A25A-C107-5324-B0F2-CCC86BA59180}"/>
              </a:ext>
            </a:extLst>
          </p:cNvPr>
          <p:cNvSpPr txBox="1"/>
          <p:nvPr/>
        </p:nvSpPr>
        <p:spPr>
          <a:xfrm>
            <a:off x="1370012" y="1143000"/>
            <a:ext cx="563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/>
              <a:t>BÀI</a:t>
            </a:r>
            <a:r>
              <a:rPr lang="en-US" sz="6000" dirty="0"/>
              <a:t> </a:t>
            </a:r>
            <a:r>
              <a:rPr lang="en-US" sz="6000" dirty="0" err="1"/>
              <a:t>TẬP</a:t>
            </a:r>
            <a:r>
              <a:rPr lang="en-US" sz="6000" dirty="0"/>
              <a:t> </a:t>
            </a:r>
            <a:r>
              <a:rPr lang="en-US" sz="6000" dirty="0" err="1"/>
              <a:t>NHÓM</a:t>
            </a:r>
            <a:endParaRPr lang="en-US" sz="6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CE939A-2CD3-77E9-42F3-B52330CEE51E}"/>
              </a:ext>
            </a:extLst>
          </p:cNvPr>
          <p:cNvSpPr txBox="1"/>
          <p:nvPr/>
        </p:nvSpPr>
        <p:spPr>
          <a:xfrm>
            <a:off x="1598612" y="2667000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</a:rPr>
              <a:t>Mỗ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óm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ư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r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ề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à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oá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ự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ế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ã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ị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iê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qua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ế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à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ọc</a:t>
            </a:r>
            <a:r>
              <a:rPr lang="en-US" sz="3200" dirty="0">
                <a:solidFill>
                  <a:srgbClr val="FF0000"/>
                </a:solidFill>
              </a:rPr>
              <a:t>, </a:t>
            </a:r>
            <a:r>
              <a:rPr lang="en-US" sz="3200" dirty="0" err="1">
                <a:solidFill>
                  <a:srgbClr val="FF0000"/>
                </a:solidFill>
              </a:rPr>
              <a:t>cá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óm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ò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ạ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ẽ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iải</a:t>
            </a:r>
            <a:r>
              <a:rPr lang="en-US" sz="3200" dirty="0">
                <a:solidFill>
                  <a:srgbClr val="FF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6732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5C4AE32E-7722-D236-D84F-44C488340D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012" y="685800"/>
            <a:ext cx="89916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34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A9DE600-8CD5-3068-5492-2CE83EACD0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612" y="228600"/>
            <a:ext cx="9525000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52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D6484EF0-9332-DB33-E536-9295363F9F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662" y="1223962"/>
            <a:ext cx="6667500" cy="44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776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3275012" y="2917738"/>
            <a:ext cx="933162" cy="296408"/>
            <a:chOff x="3782723" y="3082120"/>
            <a:chExt cx="933162" cy="296408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4135004" y="3082120"/>
              <a:ext cx="58088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3782723" y="3082120"/>
              <a:ext cx="344490" cy="29640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3419474" y="3908252"/>
            <a:ext cx="1097015" cy="358948"/>
            <a:chOff x="3793309" y="4018573"/>
            <a:chExt cx="1097015" cy="358948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4193071" y="4377520"/>
              <a:ext cx="697253" cy="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793309" y="4018573"/>
              <a:ext cx="399762" cy="358947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2589212" y="1786321"/>
            <a:ext cx="1057550" cy="507617"/>
            <a:chOff x="3658335" y="3082120"/>
            <a:chExt cx="1057550" cy="507617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4135004" y="3082120"/>
              <a:ext cx="58088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3658335" y="3082120"/>
              <a:ext cx="468878" cy="507617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/>
          <p:cNvCxnSpPr/>
          <p:nvPr/>
        </p:nvCxnSpPr>
        <p:spPr>
          <a:xfrm>
            <a:off x="1784251" y="666750"/>
            <a:ext cx="3086147" cy="0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432"/>
          <a:stretch/>
        </p:blipFill>
        <p:spPr bwMode="auto">
          <a:xfrm>
            <a:off x="-7211" y="38100"/>
            <a:ext cx="6151239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7" name="Straight Connector 46"/>
          <p:cNvCxnSpPr/>
          <p:nvPr/>
        </p:nvCxnSpPr>
        <p:spPr>
          <a:xfrm>
            <a:off x="1217612" y="666750"/>
            <a:ext cx="381000" cy="0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103812" y="647700"/>
            <a:ext cx="304800" cy="0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9182F3DB-D3A6-485E-BB5A-314C67AC4E51}"/>
              </a:ext>
            </a:extLst>
          </p:cNvPr>
          <p:cNvGrpSpPr/>
          <p:nvPr/>
        </p:nvGrpSpPr>
        <p:grpSpPr>
          <a:xfrm>
            <a:off x="666865" y="2259966"/>
            <a:ext cx="2887662" cy="2887662"/>
            <a:chOff x="666865" y="2259966"/>
            <a:chExt cx="2887662" cy="2887662"/>
          </a:xfrm>
        </p:grpSpPr>
        <p:grpSp>
          <p:nvGrpSpPr>
            <p:cNvPr id="5" name="Group 4"/>
            <p:cNvGrpSpPr/>
            <p:nvPr/>
          </p:nvGrpSpPr>
          <p:grpSpPr>
            <a:xfrm>
              <a:off x="666865" y="2259966"/>
              <a:ext cx="2887662" cy="2887662"/>
              <a:chOff x="960440" y="1815599"/>
              <a:chExt cx="2887662" cy="2887662"/>
            </a:xfrm>
          </p:grpSpPr>
          <p:pic>
            <p:nvPicPr>
              <p:cNvPr id="509955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0440" y="1815599"/>
                <a:ext cx="2887662" cy="2887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3026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22" b="28571"/>
              <a:stretch/>
            </p:blipFill>
            <p:spPr bwMode="auto">
              <a:xfrm>
                <a:off x="1744510" y="2948828"/>
                <a:ext cx="1515184" cy="584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3027" name="Picture 3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122" b="32143"/>
              <a:stretch/>
            </p:blipFill>
            <p:spPr bwMode="auto">
              <a:xfrm>
                <a:off x="1614639" y="3411654"/>
                <a:ext cx="2077245" cy="876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50D66CE-1E2A-4286-B196-4A3F502E2C5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20866" y="2631986"/>
              <a:ext cx="935129" cy="461666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941263D-0FC4-4B24-8417-12842E19D36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504515" y="2977619"/>
              <a:ext cx="1212361" cy="617202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749085E-E9AB-4EDC-AE8C-99360CCA728C}"/>
              </a:ext>
            </a:extLst>
          </p:cNvPr>
          <p:cNvGrpSpPr/>
          <p:nvPr/>
        </p:nvGrpSpPr>
        <p:grpSpPr>
          <a:xfrm>
            <a:off x="3571874" y="985043"/>
            <a:ext cx="6664897" cy="1200329"/>
            <a:chOff x="3571874" y="985043"/>
            <a:chExt cx="6664897" cy="1200329"/>
          </a:xfrm>
        </p:grpSpPr>
        <p:grpSp>
          <p:nvGrpSpPr>
            <p:cNvPr id="3" name="Group 2"/>
            <p:cNvGrpSpPr/>
            <p:nvPr/>
          </p:nvGrpSpPr>
          <p:grpSpPr>
            <a:xfrm>
              <a:off x="3571874" y="985043"/>
              <a:ext cx="6664897" cy="1200329"/>
              <a:chOff x="4267399" y="1447800"/>
              <a:chExt cx="6664897" cy="1200329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5278396" y="1673720"/>
                <a:ext cx="5653900" cy="875586"/>
              </a:xfrm>
              <a:prstGeom prst="roundRect">
                <a:avLst>
                  <a:gd name="adj" fmla="val 11754"/>
                </a:avLst>
              </a:prstGeom>
              <a:gradFill rotWithShape="1">
                <a:gsLst>
                  <a:gs pos="0">
                    <a:schemeClr val="accent6">
                      <a:lumMod val="50000"/>
                    </a:schemeClr>
                  </a:gs>
                  <a:gs pos="50000">
                    <a:srgbClr val="C96009"/>
                  </a:gs>
                  <a:gs pos="100000">
                    <a:schemeClr val="accent6">
                      <a:lumMod val="50000"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267399" y="1447800"/>
                <a:ext cx="947246" cy="120032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7200" b="1" spc="67">
                    <a:ln w="11430"/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</a:t>
                </a:r>
                <a:r>
                  <a:rPr lang="en-US" sz="5400" b="1" spc="67">
                    <a:ln w="11430"/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.</a:t>
                </a:r>
                <a:endParaRPr lang="en-US" sz="7200" b="1" spc="67">
                  <a:ln w="11430"/>
                  <a:solidFill>
                    <a:schemeClr val="accent6">
                      <a:lumMod val="50000"/>
                    </a:schemeClr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6FC8D7C-E5C0-4120-8AD5-F21841C8665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95926" y="1304925"/>
              <a:ext cx="5257800" cy="81880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0E149C7-802C-4B76-9B0D-5B4BC663816A}"/>
              </a:ext>
            </a:extLst>
          </p:cNvPr>
          <p:cNvGrpSpPr/>
          <p:nvPr/>
        </p:nvGrpSpPr>
        <p:grpSpPr>
          <a:xfrm>
            <a:off x="4126113" y="2286000"/>
            <a:ext cx="6654546" cy="1200329"/>
            <a:chOff x="4126113" y="2286000"/>
            <a:chExt cx="6654546" cy="1200329"/>
          </a:xfrm>
        </p:grpSpPr>
        <p:grpSp>
          <p:nvGrpSpPr>
            <p:cNvPr id="4" name="Group 3"/>
            <p:cNvGrpSpPr/>
            <p:nvPr/>
          </p:nvGrpSpPr>
          <p:grpSpPr>
            <a:xfrm>
              <a:off x="4126113" y="2286000"/>
              <a:ext cx="6654546" cy="1200329"/>
              <a:chOff x="4963550" y="3362712"/>
              <a:chExt cx="6654546" cy="1200329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4963550" y="3362712"/>
                <a:ext cx="947246" cy="120032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7200" b="1" spc="67">
                    <a:ln w="11430"/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  <a:r>
                  <a:rPr lang="en-US" sz="5400" b="1" spc="67">
                    <a:ln w="11430"/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.</a:t>
                </a:r>
                <a:endParaRPr lang="en-US" sz="7200" b="1" spc="67">
                  <a:ln w="11430"/>
                  <a:solidFill>
                    <a:schemeClr val="accent6">
                      <a:lumMod val="50000"/>
                    </a:schemeClr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  <p:sp>
            <p:nvSpPr>
              <p:cNvPr id="29" name="Rounded Rectangle 28"/>
              <p:cNvSpPr/>
              <p:nvPr/>
            </p:nvSpPr>
            <p:spPr>
              <a:xfrm>
                <a:off x="5949912" y="3541171"/>
                <a:ext cx="5668184" cy="920114"/>
              </a:xfrm>
              <a:prstGeom prst="roundRect">
                <a:avLst>
                  <a:gd name="adj" fmla="val 11754"/>
                </a:avLst>
              </a:prstGeom>
              <a:gradFill rotWithShape="1">
                <a:gsLst>
                  <a:gs pos="0">
                    <a:schemeClr val="accent6">
                      <a:lumMod val="50000"/>
                    </a:schemeClr>
                  </a:gs>
                  <a:gs pos="50000">
                    <a:srgbClr val="C96009"/>
                  </a:gs>
                  <a:gs pos="100000">
                    <a:schemeClr val="accent6">
                      <a:lumMod val="50000"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7D1150-5242-4F35-88B7-0F2C36FFAC5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484574" y="2399026"/>
              <a:ext cx="5177162" cy="1074402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B91EDEA-52CE-477C-9455-4885BFEB40C8}"/>
              </a:ext>
            </a:extLst>
          </p:cNvPr>
          <p:cNvGrpSpPr/>
          <p:nvPr/>
        </p:nvGrpSpPr>
        <p:grpSpPr>
          <a:xfrm>
            <a:off x="4537328" y="3581400"/>
            <a:ext cx="6654546" cy="1200329"/>
            <a:chOff x="4537328" y="3581400"/>
            <a:chExt cx="6654546" cy="1200329"/>
          </a:xfrm>
        </p:grpSpPr>
        <p:grpSp>
          <p:nvGrpSpPr>
            <p:cNvPr id="13" name="Group 12"/>
            <p:cNvGrpSpPr/>
            <p:nvPr/>
          </p:nvGrpSpPr>
          <p:grpSpPr>
            <a:xfrm>
              <a:off x="4537328" y="3581400"/>
              <a:ext cx="6654546" cy="1200329"/>
              <a:chOff x="4537328" y="3379970"/>
              <a:chExt cx="6654546" cy="1200329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4537328" y="3379970"/>
                <a:ext cx="947246" cy="120032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7200" b="1" spc="67">
                    <a:ln w="11430"/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</a:t>
                </a:r>
                <a:r>
                  <a:rPr lang="en-US" sz="5400" b="1" spc="67">
                    <a:ln w="11430"/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.</a:t>
                </a:r>
                <a:endParaRPr lang="en-US" sz="7200" b="1" spc="67">
                  <a:ln w="11430"/>
                  <a:solidFill>
                    <a:schemeClr val="accent6">
                      <a:lumMod val="50000"/>
                    </a:schemeClr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  <p:sp>
            <p:nvSpPr>
              <p:cNvPr id="28" name="Rounded Rectangle 27"/>
              <p:cNvSpPr/>
              <p:nvPr/>
            </p:nvSpPr>
            <p:spPr>
              <a:xfrm>
                <a:off x="5523690" y="3581400"/>
                <a:ext cx="5668184" cy="920114"/>
              </a:xfrm>
              <a:prstGeom prst="roundRect">
                <a:avLst>
                  <a:gd name="adj" fmla="val 11754"/>
                </a:avLst>
              </a:prstGeom>
              <a:gradFill rotWithShape="1">
                <a:gsLst>
                  <a:gs pos="0">
                    <a:schemeClr val="accent6">
                      <a:lumMod val="50000"/>
                    </a:schemeClr>
                  </a:gs>
                  <a:gs pos="50000">
                    <a:srgbClr val="C96009"/>
                  </a:gs>
                  <a:gs pos="100000">
                    <a:schemeClr val="accent6">
                      <a:lumMod val="50000"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523BE66-9B12-42AE-85C6-210AF2FA602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96831" y="3838073"/>
              <a:ext cx="3794503" cy="9022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84943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55B1EABB-2F1B-4412-9CAD-72CA2D48BA1F}"/>
              </a:ext>
            </a:extLst>
          </p:cNvPr>
          <p:cNvGrpSpPr/>
          <p:nvPr/>
        </p:nvGrpSpPr>
        <p:grpSpPr>
          <a:xfrm>
            <a:off x="302253" y="2811841"/>
            <a:ext cx="6968118" cy="3199832"/>
            <a:chOff x="662192" y="2895600"/>
            <a:chExt cx="7337219" cy="3363927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570BDD3-467E-46B8-9242-7549C15A7B01}"/>
                </a:ext>
              </a:extLst>
            </p:cNvPr>
            <p:cNvGrpSpPr/>
            <p:nvPr/>
          </p:nvGrpSpPr>
          <p:grpSpPr>
            <a:xfrm flipH="1">
              <a:off x="662192" y="2895600"/>
              <a:ext cx="7337219" cy="3363927"/>
              <a:chOff x="1509684" y="2819400"/>
              <a:chExt cx="8954847" cy="3363927"/>
            </a:xfrm>
          </p:grpSpPr>
          <p:sp>
            <p:nvSpPr>
              <p:cNvPr id="29" name="AutoShape 26">
                <a:extLst>
                  <a:ext uri="{FF2B5EF4-FFF2-40B4-BE49-F238E27FC236}">
                    <a16:creationId xmlns:a16="http://schemas.microsoft.com/office/drawing/2014/main" id="{98E7E8A4-DBEA-4A3E-A770-9C24AD204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9684" y="2819400"/>
                <a:ext cx="8648974" cy="2438400"/>
              </a:xfrm>
              <a:prstGeom prst="cloudCallout">
                <a:avLst>
                  <a:gd name="adj1" fmla="val 15297"/>
                  <a:gd name="adj2" fmla="val 12005"/>
                </a:avLst>
              </a:prstGeom>
              <a:gradFill flip="none" rotWithShape="1">
                <a:gsLst>
                  <a:gs pos="0">
                    <a:srgbClr val="ABB3A9"/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altLang="en-US" sz="1800" dirty="0">
                  <a:solidFill>
                    <a:schemeClr val="lt1"/>
                  </a:solidFill>
                  <a:sym typeface="Symbol" pitchFamily="18" charset="2"/>
                </a:endParaRPr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0F88755D-50DB-43AB-A03E-63996C0E2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8564146" y="4938325"/>
                <a:ext cx="1900385" cy="1245002"/>
              </a:xfrm>
              <a:prstGeom prst="rect">
                <a:avLst/>
              </a:prstGeom>
            </p:spPr>
          </p:pic>
        </p:grp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C0659D37-59B7-42FC-A390-51EDE8C4302C}"/>
                </a:ext>
              </a:extLst>
            </p:cNvPr>
            <p:cNvSpPr/>
            <p:nvPr/>
          </p:nvSpPr>
          <p:spPr>
            <a:xfrm>
              <a:off x="1255711" y="3170515"/>
              <a:ext cx="6400799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/>
                <a:t>    </a:t>
              </a:r>
              <a:r>
                <a:rPr lang="vi-VN" b="1"/>
                <a:t>C</a:t>
              </a:r>
              <a:r>
                <a:rPr lang="en-US" b="1"/>
                <a:t>ơ</a:t>
              </a:r>
              <a:r>
                <a:rPr lang="vi-VN" b="1"/>
                <a:t> sở toán học nào có thể cho phép ta </a:t>
              </a:r>
              <a:endParaRPr lang="en-US" b="1"/>
            </a:p>
            <a:p>
              <a:r>
                <a:rPr lang="vi-VN" b="1"/>
                <a:t>thiết lập</a:t>
              </a:r>
              <a:r>
                <a:rPr lang="en-US" b="1"/>
                <a:t> đ</a:t>
              </a:r>
              <a:r>
                <a:rPr lang="vi-VN" b="1"/>
                <a:t>ư</a:t>
              </a:r>
              <a:r>
                <a:rPr lang="en-US" b="1"/>
                <a:t>ợc</a:t>
              </a:r>
              <a:r>
                <a:rPr lang="vi-VN" b="1"/>
                <a:t> phần mềm tính công thức</a:t>
              </a:r>
              <a:r>
                <a:rPr lang="en-US" b="1"/>
                <a:t> </a:t>
              </a:r>
              <a:r>
                <a:rPr lang="vi-VN" b="1"/>
                <a:t>khoảng cách trên bề mặt Trái Đất, ta sẽ cùng</a:t>
              </a:r>
              <a:endParaRPr lang="en-US" b="1"/>
            </a:p>
            <a:p>
              <a:r>
                <a:rPr lang="en-US" b="1"/>
                <a:t>    </a:t>
              </a:r>
              <a:r>
                <a:rPr lang="vi-VN" b="1"/>
                <a:t> </a:t>
              </a:r>
              <a:r>
                <a:rPr lang="en-US" b="1"/>
                <a:t>     </a:t>
              </a:r>
              <a:r>
                <a:rPr lang="vi-VN" b="1"/>
                <a:t>nhau đi</a:t>
              </a:r>
              <a:r>
                <a:rPr lang="en-US" b="1"/>
                <a:t> </a:t>
              </a:r>
              <a:r>
                <a:rPr lang="vi-VN" b="1"/>
                <a:t>tìm hiểu bài</a:t>
              </a:r>
              <a:r>
                <a:rPr lang="en-US" b="1"/>
                <a:t> học</a:t>
              </a:r>
              <a:r>
                <a:rPr lang="vi-VN" b="1"/>
                <a:t> hôm nay.</a:t>
              </a:r>
              <a:endParaRPr lang="en-US" b="1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8E464C3B-EAB6-4BD9-ACCC-EEC29AEBC296}"/>
              </a:ext>
            </a:extLst>
          </p:cNvPr>
          <p:cNvGrpSpPr/>
          <p:nvPr/>
        </p:nvGrpSpPr>
        <p:grpSpPr>
          <a:xfrm>
            <a:off x="425680" y="609600"/>
            <a:ext cx="11584149" cy="1652915"/>
            <a:chOff x="425680" y="380999"/>
            <a:chExt cx="11584149" cy="1652915"/>
          </a:xfrm>
        </p:grpSpPr>
        <p:sp>
          <p:nvSpPr>
            <p:cNvPr id="24" name="Rounded Rectangle 11">
              <a:extLst>
                <a:ext uri="{FF2B5EF4-FFF2-40B4-BE49-F238E27FC236}">
                  <a16:creationId xmlns:a16="http://schemas.microsoft.com/office/drawing/2014/main" id="{0825EDBF-F3B8-493C-B970-39F388DC971E}"/>
                </a:ext>
              </a:extLst>
            </p:cNvPr>
            <p:cNvSpPr/>
            <p:nvPr/>
          </p:nvSpPr>
          <p:spPr>
            <a:xfrm>
              <a:off x="425680" y="380999"/>
              <a:ext cx="11584149" cy="1652915"/>
            </a:xfrm>
            <a:prstGeom prst="roundRect">
              <a:avLst>
                <a:gd name="adj" fmla="val 6437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9A712CE-5BDE-4121-B1B9-12ED6F8C0B2E}"/>
                </a:ext>
              </a:extLst>
            </p:cNvPr>
            <p:cNvSpPr/>
            <p:nvPr/>
          </p:nvSpPr>
          <p:spPr>
            <a:xfrm>
              <a:off x="540853" y="464254"/>
              <a:ext cx="113538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b="1"/>
                <a:t>Bằng ứng dụng Google Maps, thực hiện phép đo khoảng cách trên bề mặt Trái Đất từ vị trí </a:t>
              </a:r>
              <a:r>
                <a:rPr lang="vi-VN"/>
                <a:t>10°</a:t>
              </a:r>
              <a:r>
                <a:rPr lang="vi-VN" i="1"/>
                <a:t>N</a:t>
              </a:r>
              <a:r>
                <a:rPr lang="vi-VN"/>
                <a:t>, 15°</a:t>
              </a:r>
              <a:r>
                <a:rPr lang="vi-VN" i="1"/>
                <a:t>E</a:t>
              </a:r>
              <a:r>
                <a:rPr lang="vi-VN"/>
                <a:t> </a:t>
              </a:r>
              <a:r>
                <a:rPr lang="vi-VN" b="1"/>
                <a:t>đến vị trí </a:t>
              </a:r>
              <a:r>
                <a:rPr lang="vi-VN"/>
                <a:t>80°</a:t>
              </a:r>
              <a:r>
                <a:rPr lang="vi-VN" i="1"/>
                <a:t>N</a:t>
              </a:r>
              <a:r>
                <a:rPr lang="vi-VN"/>
                <a:t>, 70°</a:t>
              </a:r>
              <a:r>
                <a:rPr lang="vi-VN" i="1"/>
                <a:t>E</a:t>
              </a:r>
              <a:r>
                <a:rPr lang="vi-VN"/>
                <a:t> </a:t>
              </a:r>
              <a:r>
                <a:rPr lang="vi-VN" b="1"/>
                <a:t>ta sẽ được khoảng cách </a:t>
              </a:r>
              <a:r>
                <a:rPr lang="vi-VN"/>
                <a:t>8271,74 </a:t>
              </a:r>
              <a:r>
                <a:rPr lang="vi-VN" i="1"/>
                <a:t>km</a:t>
              </a:r>
              <a:r>
                <a:rPr lang="vi-VN"/>
                <a:t> </a:t>
              </a:r>
              <a:r>
                <a:rPr lang="vi-VN" b="1"/>
                <a:t>(H.5.40). Cơ sở toán học cho việc thiết lập phần mềm tính công thức khoảng cách trên bề mặt Trái Đất là gì?</a:t>
              </a:r>
              <a:endParaRPr lang="en-US" b="1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3F2FD92A-C8DA-482E-A15C-7D70DE04D5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212" y="86582"/>
            <a:ext cx="2152075" cy="682811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55B88A47-78FB-42A8-B35A-F8507944069E}"/>
              </a:ext>
            </a:extLst>
          </p:cNvPr>
          <p:cNvGrpSpPr/>
          <p:nvPr/>
        </p:nvGrpSpPr>
        <p:grpSpPr>
          <a:xfrm>
            <a:off x="7837506" y="2354351"/>
            <a:ext cx="4184252" cy="4402657"/>
            <a:chOff x="7837506" y="2354351"/>
            <a:chExt cx="4184252" cy="4402657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F4DAFA45-F836-471E-AA31-324F0936C6AB}"/>
                </a:ext>
              </a:extLst>
            </p:cNvPr>
            <p:cNvSpPr/>
            <p:nvPr/>
          </p:nvSpPr>
          <p:spPr>
            <a:xfrm>
              <a:off x="7871087" y="6172233"/>
              <a:ext cx="411708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>
                  <a:solidFill>
                    <a:schemeClr val="accent2">
                      <a:lumMod val="75000"/>
                    </a:schemeClr>
                  </a:solidFill>
                </a:rPr>
                <a:t> H.5.40 Đo khoảng cách trên bề mặt Trái Đất</a:t>
              </a:r>
            </a:p>
            <a:p>
              <a:pPr algn="ctr"/>
              <a:r>
                <a:rPr lang="en-US" sz="1600" b="1">
                  <a:solidFill>
                    <a:schemeClr val="accent2">
                      <a:lumMod val="75000"/>
                    </a:schemeClr>
                  </a:solidFill>
                </a:rPr>
                <a:t> bằng Google Maps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59E8F413-E392-4B71-9AED-447A3E6A07D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37506" y="2354351"/>
              <a:ext cx="4184252" cy="381079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7689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B1AD038-5335-432B-93F4-A5FC89C6709A}"/>
              </a:ext>
            </a:extLst>
          </p:cNvPr>
          <p:cNvSpPr/>
          <p:nvPr/>
        </p:nvSpPr>
        <p:spPr>
          <a:xfrm>
            <a:off x="539860" y="467677"/>
            <a:ext cx="11458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/>
              <a:t>Mặt cầu tâm</a:t>
            </a:r>
            <a:r>
              <a:rPr lang="en-US"/>
              <a:t> </a:t>
            </a:r>
            <a:r>
              <a:rPr lang="en-US">
                <a:solidFill>
                  <a:srgbClr val="C00000"/>
                </a:solidFill>
              </a:rPr>
              <a:t>I</a:t>
            </a:r>
            <a:r>
              <a:rPr lang="en-US"/>
              <a:t> </a:t>
            </a:r>
            <a:r>
              <a:rPr lang="vi-VN"/>
              <a:t>bán kính </a:t>
            </a:r>
            <a:r>
              <a:rPr lang="vi-VN">
                <a:solidFill>
                  <a:srgbClr val="C00000"/>
                </a:solidFill>
              </a:rPr>
              <a:t>R</a:t>
            </a:r>
            <a:r>
              <a:rPr lang="vi-VN"/>
              <a:t> (R &gt; 0) là tập các điểm trong không gian cách </a:t>
            </a:r>
            <a:r>
              <a:rPr lang="en-US"/>
              <a:t>I</a:t>
            </a:r>
            <a:r>
              <a:rPr lang="vi-VN"/>
              <a:t> một khoảng R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CBF55FC-6A2C-47BF-84F2-D27EEF8B810F}"/>
              </a:ext>
            </a:extLst>
          </p:cNvPr>
          <p:cNvSpPr txBox="1"/>
          <p:nvPr/>
        </p:nvSpPr>
        <p:spPr>
          <a:xfrm>
            <a:off x="539859" y="814773"/>
            <a:ext cx="1145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>
                <a:cs typeface="Arial" pitchFamily="34" charset="0"/>
              </a:rPr>
              <a:t>Điểm M </a:t>
            </a:r>
            <a:r>
              <a:rPr lang="en-US">
                <a:solidFill>
                  <a:srgbClr val="FF0000"/>
                </a:solidFill>
                <a:cs typeface="Arial" pitchFamily="34" charset="0"/>
              </a:rPr>
              <a:t>nằm trên</a:t>
            </a:r>
            <a:r>
              <a:rPr lang="en-US">
                <a:cs typeface="Arial" pitchFamily="34" charset="0"/>
              </a:rPr>
              <a:t> mặt cầu (S) nếu</a:t>
            </a:r>
            <a:r>
              <a:rPr lang="en-US">
                <a:cs typeface="Times New Roman" pitchFamily="18" charset="0"/>
              </a:rPr>
              <a:t> </a:t>
            </a:r>
            <a:r>
              <a:rPr lang="en-US">
                <a:solidFill>
                  <a:srgbClr val="C00000"/>
                </a:solidFill>
                <a:cs typeface="Times New Roman" pitchFamily="18" charset="0"/>
              </a:rPr>
              <a:t>IM = R. </a:t>
            </a:r>
            <a:r>
              <a:rPr lang="en-US">
                <a:cs typeface="Arial" pitchFamily="34" charset="0"/>
              </a:rPr>
              <a:t>Điểm M </a:t>
            </a:r>
            <a:r>
              <a:rPr lang="en-US">
                <a:solidFill>
                  <a:srgbClr val="FF0000"/>
                </a:solidFill>
                <a:cs typeface="Arial" pitchFamily="34" charset="0"/>
              </a:rPr>
              <a:t>nằm trong</a:t>
            </a:r>
            <a:r>
              <a:rPr lang="en-US">
                <a:cs typeface="Arial" pitchFamily="34" charset="0"/>
              </a:rPr>
              <a:t> mặt cầu (S) nếu</a:t>
            </a:r>
            <a:r>
              <a:rPr lang="en-US">
                <a:cs typeface="Times New Roman" pitchFamily="18" charset="0"/>
              </a:rPr>
              <a:t> </a:t>
            </a:r>
            <a:r>
              <a:rPr lang="en-US">
                <a:solidFill>
                  <a:srgbClr val="C00000"/>
                </a:solidFill>
                <a:cs typeface="Times New Roman" pitchFamily="18" charset="0"/>
              </a:rPr>
              <a:t>IM &lt; R. </a:t>
            </a:r>
            <a:r>
              <a:rPr lang="en-US">
                <a:cs typeface="Arial" pitchFamily="34" charset="0"/>
              </a:rPr>
              <a:t>Điểm M </a:t>
            </a:r>
            <a:r>
              <a:rPr lang="en-US">
                <a:solidFill>
                  <a:srgbClr val="FF0000"/>
                </a:solidFill>
                <a:cs typeface="Arial" pitchFamily="34" charset="0"/>
              </a:rPr>
              <a:t>nằm ngoài </a:t>
            </a:r>
            <a:r>
              <a:rPr lang="en-US">
                <a:cs typeface="Arial" pitchFamily="34" charset="0"/>
              </a:rPr>
              <a:t>mặt cầu (S) nếu</a:t>
            </a:r>
            <a:r>
              <a:rPr lang="en-US">
                <a:cs typeface="Times New Roman" pitchFamily="18" charset="0"/>
              </a:rPr>
              <a:t> </a:t>
            </a:r>
            <a:r>
              <a:rPr lang="en-US">
                <a:solidFill>
                  <a:srgbClr val="C00000"/>
                </a:solidFill>
                <a:cs typeface="Times New Roman" pitchFamily="18" charset="0"/>
              </a:rPr>
              <a:t>IM &gt; R</a:t>
            </a:r>
            <a:endParaRPr lang="vi-VN">
              <a:cs typeface="Arial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466D6AD-A704-44D5-82AB-0788B1E86F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625" y="22265"/>
            <a:ext cx="5151566" cy="67671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A6B60A9-CDA1-404D-A0B3-6194F7CEAB2F}"/>
              </a:ext>
            </a:extLst>
          </p:cNvPr>
          <p:cNvGrpSpPr/>
          <p:nvPr/>
        </p:nvGrpSpPr>
        <p:grpSpPr>
          <a:xfrm>
            <a:off x="-19785" y="1821374"/>
            <a:ext cx="7565641" cy="1740790"/>
            <a:chOff x="-45819" y="2362199"/>
            <a:chExt cx="7565641" cy="1740790"/>
          </a:xfrm>
        </p:grpSpPr>
        <p:sp>
          <p:nvSpPr>
            <p:cNvPr id="52" name="Rounded Rectangle 16">
              <a:extLst>
                <a:ext uri="{FF2B5EF4-FFF2-40B4-BE49-F238E27FC236}">
                  <a16:creationId xmlns:a16="http://schemas.microsoft.com/office/drawing/2014/main" id="{11A9B8C7-5285-4CC8-90AF-FF7003D5CA6C}"/>
                </a:ext>
              </a:extLst>
            </p:cNvPr>
            <p:cNvSpPr/>
            <p:nvPr/>
          </p:nvSpPr>
          <p:spPr>
            <a:xfrm>
              <a:off x="760412" y="2362199"/>
              <a:ext cx="6759410" cy="1740790"/>
            </a:xfrm>
            <a:prstGeom prst="roundRect">
              <a:avLst>
                <a:gd name="adj" fmla="val 7259"/>
              </a:avLst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3DFB09D-59C1-4683-9187-0AD984136BA0}"/>
                </a:ext>
              </a:extLst>
            </p:cNvPr>
            <p:cNvSpPr/>
            <p:nvPr/>
          </p:nvSpPr>
          <p:spPr>
            <a:xfrm>
              <a:off x="1314882" y="2447764"/>
              <a:ext cx="6153372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/>
                <a:t>Trong không gian O</a:t>
              </a:r>
              <a:r>
                <a:rPr lang="en-US" i="1"/>
                <a:t>xyz</a:t>
              </a:r>
              <a:r>
                <a:rPr lang="en-US"/>
                <a:t>, cho mặt cầu (</a:t>
              </a:r>
              <a:r>
                <a:rPr lang="en-US" i="1"/>
                <a:t>S</a:t>
              </a:r>
              <a:r>
                <a:rPr lang="en-US"/>
                <a:t>) tâm </a:t>
              </a:r>
              <a:r>
                <a:rPr lang="en-US" i="1"/>
                <a:t>I</a:t>
              </a:r>
              <a:r>
                <a:rPr lang="en-US"/>
                <a:t>(</a:t>
              </a:r>
              <a:r>
                <a:rPr lang="en-US" i="1"/>
                <a:t>a; b; c</a:t>
              </a:r>
              <a:r>
                <a:rPr lang="en-US"/>
                <a:t>) bán kính </a:t>
              </a:r>
              <a:r>
                <a:rPr lang="en-US" i="1"/>
                <a:t>R</a:t>
              </a:r>
              <a:r>
                <a:rPr lang="en-US"/>
                <a:t> (H.5.41). Khi đó, một điểm </a:t>
              </a:r>
              <a:r>
                <a:rPr lang="en-US" i="1"/>
                <a:t>M</a:t>
              </a:r>
              <a:r>
                <a:rPr lang="en-US"/>
                <a:t>(</a:t>
              </a:r>
              <a:r>
                <a:rPr lang="en-US" i="1"/>
                <a:t>x, y, z</a:t>
              </a:r>
              <a:r>
                <a:rPr lang="en-US"/>
                <a:t>) thuộc mặt cầu (</a:t>
              </a:r>
              <a:r>
                <a:rPr lang="en-US" i="1"/>
                <a:t>S</a:t>
              </a:r>
              <a:r>
                <a:rPr lang="en-US"/>
                <a:t>) khi và chỉ khi toạ độ của nó thoả mãn điều kiện gì?</a:t>
              </a: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E59C3C2-7CED-4151-B8CF-52B8EB748E2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45819" y="2608982"/>
              <a:ext cx="1305114" cy="1250940"/>
            </a:xfrm>
            <a:prstGeom prst="rect">
              <a:avLst/>
            </a:prstGeom>
          </p:spPr>
        </p:pic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D86EA5E-CBAA-4532-A596-894DCEB25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45158"/>
              </p:ext>
            </p:extLst>
          </p:nvPr>
        </p:nvGraphicFramePr>
        <p:xfrm>
          <a:off x="677345" y="4258257"/>
          <a:ext cx="383966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253800" progId="Equation.DSMT4">
                  <p:embed/>
                </p:oleObj>
              </mc:Choice>
              <mc:Fallback>
                <p:oleObj name="Equation" r:id="rId5" imgW="2057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345" y="4258257"/>
                        <a:ext cx="383966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7281D0C-C53D-4056-B195-7067892DE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62056"/>
              </p:ext>
            </p:extLst>
          </p:nvPr>
        </p:nvGraphicFramePr>
        <p:xfrm>
          <a:off x="1674812" y="4753557"/>
          <a:ext cx="4792807" cy="60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279360" progId="Equation.DSMT4">
                  <p:embed/>
                </p:oleObj>
              </mc:Choice>
              <mc:Fallback>
                <p:oleObj name="Equation" r:id="rId7" imgW="223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4812" y="4753557"/>
                        <a:ext cx="4792807" cy="60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E7387EE6-0897-412F-9275-D90F2B2FE7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82686" y="3828389"/>
            <a:ext cx="1083465" cy="25873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1A60DD9-2EA5-4129-9AE1-297CD97A84BA}"/>
              </a:ext>
            </a:extLst>
          </p:cNvPr>
          <p:cNvGrpSpPr/>
          <p:nvPr/>
        </p:nvGrpSpPr>
        <p:grpSpPr>
          <a:xfrm>
            <a:off x="7631753" y="1821374"/>
            <a:ext cx="4396991" cy="4655626"/>
            <a:chOff x="7601443" y="1821374"/>
            <a:chExt cx="4396991" cy="4655626"/>
          </a:xfrm>
        </p:grpSpPr>
        <p:sp>
          <p:nvSpPr>
            <p:cNvPr id="30" name="Rounded Rectangle 22">
              <a:extLst>
                <a:ext uri="{FF2B5EF4-FFF2-40B4-BE49-F238E27FC236}">
                  <a16:creationId xmlns:a16="http://schemas.microsoft.com/office/drawing/2014/main" id="{4A70779D-2CBF-47C9-B52E-731F9A181F29}"/>
                </a:ext>
              </a:extLst>
            </p:cNvPr>
            <p:cNvSpPr/>
            <p:nvPr/>
          </p:nvSpPr>
          <p:spPr>
            <a:xfrm>
              <a:off x="7601443" y="1821374"/>
              <a:ext cx="4396991" cy="4655626"/>
            </a:xfrm>
            <a:prstGeom prst="roundRect">
              <a:avLst>
                <a:gd name="adj" fmla="val 218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7163852E-E054-4880-BEBA-6E0C6FE108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717113" y="2293862"/>
              <a:ext cx="4165650" cy="374936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0594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304176FE-44C0-485A-B690-75A1D18B01AB}"/>
              </a:ext>
            </a:extLst>
          </p:cNvPr>
          <p:cNvGrpSpPr/>
          <p:nvPr/>
        </p:nvGrpSpPr>
        <p:grpSpPr>
          <a:xfrm>
            <a:off x="736598" y="82659"/>
            <a:ext cx="11301412" cy="1273942"/>
            <a:chOff x="760411" y="173859"/>
            <a:chExt cx="11301412" cy="1273942"/>
          </a:xfrm>
        </p:grpSpPr>
        <p:sp>
          <p:nvSpPr>
            <p:cNvPr id="18" name="Rounded Rectangle 22">
              <a:extLst>
                <a:ext uri="{FF2B5EF4-FFF2-40B4-BE49-F238E27FC236}">
                  <a16:creationId xmlns:a16="http://schemas.microsoft.com/office/drawing/2014/main" id="{1D3B3876-441C-4CD1-88F7-7B00252658EC}"/>
                </a:ext>
              </a:extLst>
            </p:cNvPr>
            <p:cNvSpPr/>
            <p:nvPr/>
          </p:nvSpPr>
          <p:spPr>
            <a:xfrm>
              <a:off x="760411" y="173859"/>
              <a:ext cx="11277600" cy="1273942"/>
            </a:xfrm>
            <a:prstGeom prst="roundRect">
              <a:avLst>
                <a:gd name="adj" fmla="val 3662"/>
              </a:avLst>
            </a:prstGeom>
            <a:solidFill>
              <a:srgbClr val="FEF2E8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8AB107CF-477A-427B-9B36-B64E8E10042F}"/>
                </a:ext>
              </a:extLst>
            </p:cNvPr>
            <p:cNvSpPr/>
            <p:nvPr/>
          </p:nvSpPr>
          <p:spPr>
            <a:xfrm>
              <a:off x="784224" y="218731"/>
              <a:ext cx="1127759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Trong không gian </a:t>
              </a:r>
              <a:r>
                <a:rPr lang="en-US"/>
                <a:t>O</a:t>
              </a:r>
              <a:r>
                <a:rPr lang="en-US" i="1"/>
                <a:t>xyz</a:t>
              </a:r>
              <a:r>
                <a:rPr lang="en-US"/>
                <a:t>, </a:t>
              </a:r>
              <a:r>
                <a:rPr lang="en-US" b="1"/>
                <a:t>cho mặt cầu </a:t>
              </a:r>
              <a:r>
                <a:rPr lang="en-US"/>
                <a:t>(</a:t>
              </a:r>
              <a:r>
                <a:rPr lang="en-US" i="1"/>
                <a:t>S</a:t>
              </a:r>
              <a:r>
                <a:rPr lang="en-US"/>
                <a:t>) </a:t>
              </a:r>
              <a:r>
                <a:rPr lang="en-US" b="1"/>
                <a:t>tâm</a:t>
              </a:r>
              <a:r>
                <a:rPr lang="en-US"/>
                <a:t> </a:t>
              </a:r>
              <a:r>
                <a:rPr lang="en-US" i="1"/>
                <a:t>I</a:t>
              </a:r>
              <a:r>
                <a:rPr lang="en-US"/>
                <a:t>(</a:t>
              </a:r>
              <a:r>
                <a:rPr lang="en-US" i="1"/>
                <a:t>a; b; c</a:t>
              </a:r>
              <a:r>
                <a:rPr lang="en-US"/>
                <a:t>) </a:t>
              </a:r>
              <a:r>
                <a:rPr lang="en-US" b="1"/>
                <a:t>bán kính </a:t>
              </a:r>
              <a:r>
                <a:rPr lang="en-US" i="1"/>
                <a:t>R </a:t>
              </a:r>
              <a:r>
                <a:rPr lang="en-US" b="1"/>
                <a:t>có ph</a:t>
              </a:r>
              <a:r>
                <a:rPr lang="vi-VN" b="1"/>
                <a:t>ư</a:t>
              </a:r>
              <a:r>
                <a:rPr lang="en-US" b="1"/>
                <a:t>ơng trình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1341735-CEBB-4AC7-AF8A-1185E132DB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858592"/>
                </p:ext>
              </p:extLst>
            </p:nvPr>
          </p:nvGraphicFramePr>
          <p:xfrm>
            <a:off x="3916526" y="690265"/>
            <a:ext cx="4355772" cy="598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1840" imgH="279360" progId="Equation.DSMT4">
                    <p:embed/>
                  </p:oleObj>
                </mc:Choice>
                <mc:Fallback>
                  <p:oleObj name="Equation" r:id="rId3" imgW="20318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16526" y="690265"/>
                          <a:ext cx="4355772" cy="598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00D979F6-EED4-408A-8D4B-B594436B7A2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2256" t="9292" r="11874" b="24589"/>
          <a:stretch/>
        </p:blipFill>
        <p:spPr>
          <a:xfrm>
            <a:off x="12523" y="1504333"/>
            <a:ext cx="2136937" cy="81087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F54A07E-61E9-4AE0-BAB6-D3287DC7FB89}"/>
              </a:ext>
            </a:extLst>
          </p:cNvPr>
          <p:cNvGrpSpPr/>
          <p:nvPr/>
        </p:nvGrpSpPr>
        <p:grpSpPr>
          <a:xfrm>
            <a:off x="2149460" y="1765570"/>
            <a:ext cx="8836593" cy="544471"/>
            <a:chOff x="2513012" y="1831499"/>
            <a:chExt cx="8836593" cy="544471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A84F52BD-389A-4D15-B2BF-3EAF7F9BFE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44226"/>
                </p:ext>
              </p:extLst>
            </p:nvPr>
          </p:nvGraphicFramePr>
          <p:xfrm>
            <a:off x="7389812" y="1831499"/>
            <a:ext cx="3959793" cy="544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840" imgH="279360" progId="Equation.DSMT4">
                    <p:embed/>
                  </p:oleObj>
                </mc:Choice>
                <mc:Fallback>
                  <p:oleObj name="Equation" r:id="rId6" imgW="20318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89812" y="1831499"/>
                          <a:ext cx="3959793" cy="544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0097802-E7F4-417E-9E31-5921A46F182B}"/>
                </a:ext>
              </a:extLst>
            </p:cNvPr>
            <p:cNvSpPr/>
            <p:nvPr/>
          </p:nvSpPr>
          <p:spPr>
            <a:xfrm>
              <a:off x="2513012" y="1872903"/>
              <a:ext cx="5021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/>
                <a:t>+ M</a:t>
              </a:r>
              <a:r>
                <a:rPr lang="en-US"/>
                <a:t>(</a:t>
              </a:r>
              <a:r>
                <a:rPr lang="en-US" i="1"/>
                <a:t>x, y, z</a:t>
              </a:r>
              <a:r>
                <a:rPr lang="en-US"/>
                <a:t>) nằm trong mặt cầu (</a:t>
              </a:r>
              <a:r>
                <a:rPr lang="en-US" i="1"/>
                <a:t>S</a:t>
              </a:r>
              <a:r>
                <a:rPr lang="en-US"/>
                <a:t>) nếu 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325A6D3-6480-4808-BE1D-60F6BBC87316}"/>
              </a:ext>
            </a:extLst>
          </p:cNvPr>
          <p:cNvGrpSpPr/>
          <p:nvPr/>
        </p:nvGrpSpPr>
        <p:grpSpPr>
          <a:xfrm>
            <a:off x="1903412" y="2371740"/>
            <a:ext cx="9675813" cy="544471"/>
            <a:chOff x="2513012" y="1831499"/>
            <a:chExt cx="9675813" cy="544471"/>
          </a:xfrm>
        </p:grpSpPr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80EA1C5B-F9E2-43A0-A6B6-0DCF5ECA11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74115"/>
                </p:ext>
              </p:extLst>
            </p:nvPr>
          </p:nvGraphicFramePr>
          <p:xfrm>
            <a:off x="8229032" y="1831499"/>
            <a:ext cx="3959793" cy="544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840" imgH="279360" progId="Equation.DSMT4">
                    <p:embed/>
                  </p:oleObj>
                </mc:Choice>
                <mc:Fallback>
                  <p:oleObj name="Equation" r:id="rId8" imgW="2031840" imgH="2793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84F52BD-389A-4D15-B2BF-3EAF7F9BFE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29032" y="1831499"/>
                          <a:ext cx="3959793" cy="544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193E487-DB66-418E-AEFA-96B56A163EB9}"/>
                </a:ext>
              </a:extLst>
            </p:cNvPr>
            <p:cNvSpPr/>
            <p:nvPr/>
          </p:nvSpPr>
          <p:spPr>
            <a:xfrm>
              <a:off x="2513012" y="1872903"/>
              <a:ext cx="59128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/>
                <a:t>++ M</a:t>
              </a:r>
              <a:r>
                <a:rPr lang="en-US"/>
                <a:t>(</a:t>
              </a:r>
              <a:r>
                <a:rPr lang="en-US" i="1"/>
                <a:t>x, y, z</a:t>
              </a:r>
              <a:r>
                <a:rPr lang="en-US"/>
                <a:t>) nằm ngoàitrong mặt cầu (</a:t>
              </a:r>
              <a:r>
                <a:rPr lang="en-US" i="1"/>
                <a:t>S</a:t>
              </a:r>
              <a:r>
                <a:rPr lang="en-US"/>
                <a:t>) nếu </a:t>
              </a:r>
            </a:p>
          </p:txBody>
        </p:sp>
      </p:grp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B09469B9-497F-46E8-BBB3-375842F4C117}"/>
              </a:ext>
            </a:extLst>
          </p:cNvPr>
          <p:cNvSpPr/>
          <p:nvPr/>
        </p:nvSpPr>
        <p:spPr>
          <a:xfrm>
            <a:off x="1975590" y="1603559"/>
            <a:ext cx="10038608" cy="1347321"/>
          </a:xfrm>
          <a:prstGeom prst="roundRect">
            <a:avLst>
              <a:gd name="adj" fmla="val 211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AD570E-27CD-8E66-9036-E65EF8F015B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03413" y="3179695"/>
            <a:ext cx="9675812" cy="337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34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304176FE-44C0-485A-B690-75A1D18B01AB}"/>
              </a:ext>
            </a:extLst>
          </p:cNvPr>
          <p:cNvGrpSpPr/>
          <p:nvPr/>
        </p:nvGrpSpPr>
        <p:grpSpPr>
          <a:xfrm>
            <a:off x="736598" y="82659"/>
            <a:ext cx="11301412" cy="1273942"/>
            <a:chOff x="760411" y="173859"/>
            <a:chExt cx="11301412" cy="1273942"/>
          </a:xfrm>
        </p:grpSpPr>
        <p:sp>
          <p:nvSpPr>
            <p:cNvPr id="18" name="Rounded Rectangle 22">
              <a:extLst>
                <a:ext uri="{FF2B5EF4-FFF2-40B4-BE49-F238E27FC236}">
                  <a16:creationId xmlns:a16="http://schemas.microsoft.com/office/drawing/2014/main" id="{1D3B3876-441C-4CD1-88F7-7B00252658EC}"/>
                </a:ext>
              </a:extLst>
            </p:cNvPr>
            <p:cNvSpPr/>
            <p:nvPr/>
          </p:nvSpPr>
          <p:spPr>
            <a:xfrm>
              <a:off x="760411" y="173859"/>
              <a:ext cx="11277600" cy="1273942"/>
            </a:xfrm>
            <a:prstGeom prst="roundRect">
              <a:avLst>
                <a:gd name="adj" fmla="val 3662"/>
              </a:avLst>
            </a:prstGeom>
            <a:solidFill>
              <a:srgbClr val="FEF2E8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8AB107CF-477A-427B-9B36-B64E8E10042F}"/>
                </a:ext>
              </a:extLst>
            </p:cNvPr>
            <p:cNvSpPr/>
            <p:nvPr/>
          </p:nvSpPr>
          <p:spPr>
            <a:xfrm>
              <a:off x="784224" y="218731"/>
              <a:ext cx="1127759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Trong không gian </a:t>
              </a:r>
              <a:r>
                <a:rPr lang="en-US"/>
                <a:t>O</a:t>
              </a:r>
              <a:r>
                <a:rPr lang="en-US" i="1"/>
                <a:t>xyz</a:t>
              </a:r>
              <a:r>
                <a:rPr lang="en-US"/>
                <a:t>, </a:t>
              </a:r>
              <a:r>
                <a:rPr lang="en-US" b="1"/>
                <a:t>cho mặt cầu </a:t>
              </a:r>
              <a:r>
                <a:rPr lang="en-US"/>
                <a:t>(</a:t>
              </a:r>
              <a:r>
                <a:rPr lang="en-US" i="1"/>
                <a:t>S</a:t>
              </a:r>
              <a:r>
                <a:rPr lang="en-US"/>
                <a:t>) </a:t>
              </a:r>
              <a:r>
                <a:rPr lang="en-US" b="1"/>
                <a:t>tâm</a:t>
              </a:r>
              <a:r>
                <a:rPr lang="en-US"/>
                <a:t> </a:t>
              </a:r>
              <a:r>
                <a:rPr lang="en-US" i="1"/>
                <a:t>I</a:t>
              </a:r>
              <a:r>
                <a:rPr lang="en-US"/>
                <a:t>(</a:t>
              </a:r>
              <a:r>
                <a:rPr lang="en-US" i="1"/>
                <a:t>a; b; c</a:t>
              </a:r>
              <a:r>
                <a:rPr lang="en-US"/>
                <a:t>) </a:t>
              </a:r>
              <a:r>
                <a:rPr lang="en-US" b="1"/>
                <a:t>bán kính </a:t>
              </a:r>
              <a:r>
                <a:rPr lang="en-US" i="1"/>
                <a:t>R </a:t>
              </a:r>
              <a:r>
                <a:rPr lang="en-US" b="1"/>
                <a:t>có ph</a:t>
              </a:r>
              <a:r>
                <a:rPr lang="vi-VN" b="1"/>
                <a:t>ư</a:t>
              </a:r>
              <a:r>
                <a:rPr lang="en-US" b="1"/>
                <a:t>ơng trình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1341735-CEBB-4AC7-AF8A-1185E132DB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6526" y="690265"/>
            <a:ext cx="4355772" cy="598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1840" imgH="279360" progId="Equation.DSMT4">
                    <p:embed/>
                  </p:oleObj>
                </mc:Choice>
                <mc:Fallback>
                  <p:oleObj name="Equation" r:id="rId3" imgW="2031840" imgH="2793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11341735-CEBB-4AC7-AF8A-1185E132DB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16526" y="690265"/>
                          <a:ext cx="4355772" cy="598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00D979F6-EED4-408A-8D4B-B594436B7A2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2256" t="9292" r="11874" b="24589"/>
          <a:stretch/>
        </p:blipFill>
        <p:spPr>
          <a:xfrm>
            <a:off x="12523" y="1504333"/>
            <a:ext cx="2136937" cy="81087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F54A07E-61E9-4AE0-BAB6-D3287DC7FB89}"/>
              </a:ext>
            </a:extLst>
          </p:cNvPr>
          <p:cNvGrpSpPr/>
          <p:nvPr/>
        </p:nvGrpSpPr>
        <p:grpSpPr>
          <a:xfrm>
            <a:off x="2149460" y="1765570"/>
            <a:ext cx="8836593" cy="544471"/>
            <a:chOff x="2513012" y="1831499"/>
            <a:chExt cx="8836593" cy="544471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A84F52BD-389A-4D15-B2BF-3EAF7F9BFE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9812" y="1831499"/>
            <a:ext cx="3959793" cy="544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840" imgH="279360" progId="Equation.DSMT4">
                    <p:embed/>
                  </p:oleObj>
                </mc:Choice>
                <mc:Fallback>
                  <p:oleObj name="Equation" r:id="rId6" imgW="2031840" imgH="2793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84F52BD-389A-4D15-B2BF-3EAF7F9BFE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89812" y="1831499"/>
                          <a:ext cx="3959793" cy="544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0097802-E7F4-417E-9E31-5921A46F182B}"/>
                </a:ext>
              </a:extLst>
            </p:cNvPr>
            <p:cNvSpPr/>
            <p:nvPr/>
          </p:nvSpPr>
          <p:spPr>
            <a:xfrm>
              <a:off x="2513012" y="1872903"/>
              <a:ext cx="5021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/>
                <a:t>+ M</a:t>
              </a:r>
              <a:r>
                <a:rPr lang="en-US"/>
                <a:t>(</a:t>
              </a:r>
              <a:r>
                <a:rPr lang="en-US" i="1"/>
                <a:t>x, y, z</a:t>
              </a:r>
              <a:r>
                <a:rPr lang="en-US"/>
                <a:t>) nằm trong mặt cầu (</a:t>
              </a:r>
              <a:r>
                <a:rPr lang="en-US" i="1"/>
                <a:t>S</a:t>
              </a:r>
              <a:r>
                <a:rPr lang="en-US"/>
                <a:t>) nếu 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325A6D3-6480-4808-BE1D-60F6BBC87316}"/>
              </a:ext>
            </a:extLst>
          </p:cNvPr>
          <p:cNvGrpSpPr/>
          <p:nvPr/>
        </p:nvGrpSpPr>
        <p:grpSpPr>
          <a:xfrm>
            <a:off x="1903412" y="2371740"/>
            <a:ext cx="9675813" cy="544471"/>
            <a:chOff x="2513012" y="1831499"/>
            <a:chExt cx="9675813" cy="544471"/>
          </a:xfrm>
        </p:grpSpPr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80EA1C5B-F9E2-43A0-A6B6-0DCF5ECA11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9032" y="1831499"/>
            <a:ext cx="3959793" cy="544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840" imgH="279360" progId="Equation.DSMT4">
                    <p:embed/>
                  </p:oleObj>
                </mc:Choice>
                <mc:Fallback>
                  <p:oleObj name="Equation" r:id="rId8" imgW="2031840" imgH="27936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80EA1C5B-F9E2-43A0-A6B6-0DCF5ECA11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29032" y="1831499"/>
                          <a:ext cx="3959793" cy="544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193E487-DB66-418E-AEFA-96B56A163EB9}"/>
                </a:ext>
              </a:extLst>
            </p:cNvPr>
            <p:cNvSpPr/>
            <p:nvPr/>
          </p:nvSpPr>
          <p:spPr>
            <a:xfrm>
              <a:off x="2513012" y="1872903"/>
              <a:ext cx="59128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/>
                <a:t>++ M</a:t>
              </a:r>
              <a:r>
                <a:rPr lang="en-US"/>
                <a:t>(</a:t>
              </a:r>
              <a:r>
                <a:rPr lang="en-US" i="1"/>
                <a:t>x, y, z</a:t>
              </a:r>
              <a:r>
                <a:rPr lang="en-US"/>
                <a:t>) nằm ngoàitrong mặt cầu (</a:t>
              </a:r>
              <a:r>
                <a:rPr lang="en-US" i="1"/>
                <a:t>S</a:t>
              </a:r>
              <a:r>
                <a:rPr lang="en-US"/>
                <a:t>) nếu 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BF97439-EB70-4A9C-A940-FA8CB46EE55A}"/>
              </a:ext>
            </a:extLst>
          </p:cNvPr>
          <p:cNvGrpSpPr/>
          <p:nvPr/>
        </p:nvGrpSpPr>
        <p:grpSpPr>
          <a:xfrm>
            <a:off x="46390" y="3109498"/>
            <a:ext cx="12015433" cy="1273942"/>
            <a:chOff x="46390" y="3109498"/>
            <a:chExt cx="12015433" cy="1273942"/>
          </a:xfrm>
        </p:grpSpPr>
        <p:sp>
          <p:nvSpPr>
            <p:cNvPr id="30" name="Rounded Rectangle 22">
              <a:extLst>
                <a:ext uri="{FF2B5EF4-FFF2-40B4-BE49-F238E27FC236}">
                  <a16:creationId xmlns:a16="http://schemas.microsoft.com/office/drawing/2014/main" id="{8F913911-8846-4421-8CF8-AB6407FFBC28}"/>
                </a:ext>
              </a:extLst>
            </p:cNvPr>
            <p:cNvSpPr/>
            <p:nvPr/>
          </p:nvSpPr>
          <p:spPr>
            <a:xfrm>
              <a:off x="784223" y="3109498"/>
              <a:ext cx="11253787" cy="1273942"/>
            </a:xfrm>
            <a:prstGeom prst="roundRect">
              <a:avLst>
                <a:gd name="adj" fmla="val 3662"/>
              </a:avLst>
            </a:prstGeom>
            <a:solidFill>
              <a:schemeClr val="tx2">
                <a:lumMod val="20000"/>
                <a:lumOff val="80000"/>
                <a:alpha val="76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385C21E-0A98-4762-B753-7B12E6FC8308}"/>
                </a:ext>
              </a:extLst>
            </p:cNvPr>
            <p:cNvSpPr/>
            <p:nvPr/>
          </p:nvSpPr>
          <p:spPr>
            <a:xfrm>
              <a:off x="1317375" y="3119836"/>
              <a:ext cx="10744448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/>
                <a:t>Trong không gian O</a:t>
              </a:r>
              <a:r>
                <a:rPr lang="vi-VN" i="1"/>
                <a:t>xyz</a:t>
              </a:r>
              <a:r>
                <a:rPr lang="vi-VN"/>
                <a:t>, cho mặt cầu (</a:t>
              </a:r>
              <a:r>
                <a:rPr lang="vi-VN" i="1"/>
                <a:t>S</a:t>
              </a:r>
              <a:r>
                <a:rPr lang="vi-VN"/>
                <a:t>) có phương trình (</a:t>
              </a:r>
              <a:r>
                <a:rPr lang="vi-VN" i="1"/>
                <a:t>x</a:t>
              </a:r>
              <a:r>
                <a:rPr lang="en-US" i="1"/>
                <a:t> </a:t>
              </a:r>
              <a:r>
                <a:rPr lang="vi-VN"/>
                <a:t>-</a:t>
              </a:r>
              <a:r>
                <a:rPr lang="en-US"/>
                <a:t> </a:t>
              </a:r>
              <a:r>
                <a:rPr lang="vi-VN"/>
                <a:t>1)</a:t>
              </a:r>
              <a:r>
                <a:rPr lang="en-US" baseline="30000"/>
                <a:t>2</a:t>
              </a:r>
              <a:r>
                <a:rPr lang="vi-VN"/>
                <a:t> + (</a:t>
              </a:r>
              <a:r>
                <a:rPr lang="vi-VN" i="1"/>
                <a:t>y</a:t>
              </a:r>
              <a:r>
                <a:rPr lang="en-US" i="1"/>
                <a:t> </a:t>
              </a:r>
              <a:r>
                <a:rPr lang="vi-VN"/>
                <a:t>+</a:t>
              </a:r>
              <a:r>
                <a:rPr lang="en-US"/>
                <a:t> </a:t>
              </a:r>
              <a:r>
                <a:rPr lang="vi-VN"/>
                <a:t>3)</a:t>
              </a:r>
              <a:r>
                <a:rPr lang="en-US" baseline="30000"/>
                <a:t>2</a:t>
              </a:r>
              <a:r>
                <a:rPr lang="vi-VN"/>
                <a:t> +</a:t>
              </a:r>
              <a:r>
                <a:rPr lang="en-US"/>
                <a:t> </a:t>
              </a:r>
              <a:r>
                <a:rPr lang="vi-VN" i="1"/>
                <a:t>z</a:t>
              </a:r>
              <a:r>
                <a:rPr lang="en-US" baseline="30000"/>
                <a:t>2</a:t>
              </a:r>
              <a:r>
                <a:rPr lang="vi-VN"/>
                <a:t> = 5.</a:t>
              </a:r>
            </a:p>
            <a:p>
              <a:r>
                <a:rPr lang="vi-VN"/>
                <a:t>a) Xác định tâm và bán kính của (</a:t>
              </a:r>
              <a:r>
                <a:rPr lang="vi-VN" i="1"/>
                <a:t>S</a:t>
              </a:r>
              <a:r>
                <a:rPr lang="vi-VN"/>
                <a:t>).</a:t>
              </a:r>
            </a:p>
            <a:p>
              <a:r>
                <a:rPr lang="vi-VN"/>
                <a:t>b) Hỏi gốc toạ độ O(0; 0; 0) nằm trong, nằm ngoài hay thuộc mặt cầu (</a:t>
              </a:r>
              <a:r>
                <a:rPr lang="vi-VN" i="1"/>
                <a:t>S</a:t>
              </a:r>
              <a:r>
                <a:rPr lang="vi-VN"/>
                <a:t>)?</a:t>
              </a:r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BA90383-D28F-428B-B84B-05A0E08C1C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6390" y="3119835"/>
              <a:ext cx="1185867" cy="1200329"/>
            </a:xfrm>
            <a:prstGeom prst="rect">
              <a:avLst/>
            </a:prstGeom>
          </p:spPr>
        </p:pic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F94D5DA-8C11-4487-B60D-41E20197287B}"/>
              </a:ext>
            </a:extLst>
          </p:cNvPr>
          <p:cNvSpPr/>
          <p:nvPr/>
        </p:nvSpPr>
        <p:spPr>
          <a:xfrm>
            <a:off x="1232257" y="5936902"/>
            <a:ext cx="100707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b) Ta có O</a:t>
            </a:r>
            <a:r>
              <a:rPr lang="en-US" i="1"/>
              <a:t>I</a:t>
            </a:r>
            <a:r>
              <a:rPr lang="en-US" baseline="30000"/>
              <a:t>2</a:t>
            </a:r>
            <a:r>
              <a:rPr lang="vi-VN"/>
              <a:t> = 10 </a:t>
            </a:r>
            <a:r>
              <a:rPr lang="en-US"/>
              <a:t>&gt;</a:t>
            </a:r>
            <a:r>
              <a:rPr lang="vi-VN"/>
              <a:t> 5 = </a:t>
            </a:r>
            <a:r>
              <a:rPr lang="vi-VN" i="1"/>
              <a:t>R</a:t>
            </a:r>
            <a:r>
              <a:rPr lang="en-US" baseline="30000"/>
              <a:t>2</a:t>
            </a:r>
            <a:r>
              <a:rPr lang="vi-VN"/>
              <a:t>. Do đó, gốc toạ độ O(0; 0; 0) nằm ngoài mặt cầu (</a:t>
            </a:r>
            <a:r>
              <a:rPr lang="vi-VN" i="1"/>
              <a:t>S</a:t>
            </a:r>
            <a:r>
              <a:rPr lang="vi-VN"/>
              <a:t>).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06FCE95-0A19-41C7-8BA1-142F957C2AD2}"/>
                  </a:ext>
                </a:extLst>
              </p:cNvPr>
              <p:cNvSpPr/>
              <p:nvPr/>
            </p:nvSpPr>
            <p:spPr>
              <a:xfrm>
                <a:off x="1232257" y="4920585"/>
                <a:ext cx="9384943" cy="9080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/>
                  <a:t>a)</a:t>
                </a:r>
                <a:r>
                  <a:rPr lang="en-US" dirty="0"/>
                  <a:t> P</a:t>
                </a:r>
                <a:r>
                  <a:rPr lang="vi-VN" dirty="0"/>
                  <a:t>hương trình mặt cầu (</a:t>
                </a:r>
                <a:r>
                  <a:rPr lang="vi-VN" i="1" dirty="0"/>
                  <a:t>S</a:t>
                </a:r>
                <a:r>
                  <a:rPr lang="vi-VN" dirty="0"/>
                  <a:t>) </a:t>
                </a:r>
                <a:r>
                  <a:rPr lang="en-US" dirty="0" err="1"/>
                  <a:t>có</a:t>
                </a:r>
                <a:r>
                  <a:rPr lang="vi-VN" dirty="0"/>
                  <a:t> dạng: (</a:t>
                </a:r>
                <a:r>
                  <a:rPr lang="vi-VN" i="1" dirty="0"/>
                  <a:t>x</a:t>
                </a:r>
                <a:r>
                  <a:rPr lang="vi-VN" dirty="0"/>
                  <a:t> - 1)</a:t>
                </a:r>
                <a:r>
                  <a:rPr lang="en-US" baseline="30000" dirty="0"/>
                  <a:t>2</a:t>
                </a:r>
                <a:r>
                  <a:rPr lang="vi-VN" dirty="0"/>
                  <a:t> + [</a:t>
                </a:r>
                <a:r>
                  <a:rPr lang="vi-VN" i="1" dirty="0"/>
                  <a:t>y</a:t>
                </a:r>
                <a:r>
                  <a:rPr lang="en-US" i="1" dirty="0"/>
                  <a:t> </a:t>
                </a:r>
                <a:r>
                  <a:rPr lang="vi-VN" dirty="0"/>
                  <a:t>-</a:t>
                </a:r>
                <a:r>
                  <a:rPr lang="en-US" dirty="0"/>
                  <a:t> </a:t>
                </a:r>
                <a:r>
                  <a:rPr lang="vi-VN" dirty="0"/>
                  <a:t>(-3)]</a:t>
                </a:r>
                <a:r>
                  <a:rPr lang="en-US" baseline="30000" dirty="0"/>
                  <a:t>2</a:t>
                </a:r>
                <a:r>
                  <a:rPr lang="en-US" dirty="0"/>
                  <a:t> </a:t>
                </a:r>
                <a:r>
                  <a:rPr lang="vi-VN" dirty="0"/>
                  <a:t>+</a:t>
                </a:r>
                <a:r>
                  <a:rPr lang="en-US" dirty="0"/>
                  <a:t> </a:t>
                </a:r>
                <a:r>
                  <a:rPr lang="vi-VN" dirty="0"/>
                  <a:t>(</a:t>
                </a:r>
                <a:r>
                  <a:rPr lang="en-US" i="1" dirty="0"/>
                  <a:t>z </a:t>
                </a:r>
                <a:r>
                  <a:rPr lang="vi-VN" dirty="0"/>
                  <a:t>-</a:t>
                </a:r>
                <a:r>
                  <a:rPr lang="en-US" dirty="0"/>
                  <a:t> </a:t>
                </a:r>
                <a:r>
                  <a:rPr lang="vi-VN" dirty="0"/>
                  <a:t>0)</a:t>
                </a:r>
                <a:r>
                  <a:rPr lang="en-US" baseline="30000" dirty="0"/>
                  <a:t>2 </a:t>
                </a:r>
                <a:r>
                  <a:rPr lang="vi-VN" dirty="0"/>
                  <a:t>=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dirty="0"/>
                  <a:t>)</a:t>
                </a:r>
                <a:r>
                  <a:rPr lang="en-US" baseline="30000" dirty="0"/>
                  <a:t>2</a:t>
                </a:r>
                <a:r>
                  <a:rPr lang="vi-VN" dirty="0"/>
                  <a:t>. </a:t>
                </a:r>
                <a:endParaRPr lang="en-US" dirty="0"/>
              </a:p>
              <a:p>
                <a:r>
                  <a:rPr lang="en-US" dirty="0"/>
                  <a:t>    </a:t>
                </a:r>
                <a:r>
                  <a:rPr lang="vi-VN" dirty="0"/>
                  <a:t>Vậy mặt cầu (S) có tâm </a:t>
                </a:r>
                <a:r>
                  <a:rPr lang="en-US" i="1" dirty="0"/>
                  <a:t>I</a:t>
                </a:r>
                <a:r>
                  <a:rPr lang="vi-VN" dirty="0"/>
                  <a:t>(1; – 3; 0) và bán kính R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06FCE95-0A19-41C7-8BA1-142F957C2A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57" y="4920585"/>
                <a:ext cx="9384943" cy="908069"/>
              </a:xfrm>
              <a:prstGeom prst="rect">
                <a:avLst/>
              </a:prstGeom>
              <a:blipFill>
                <a:blip r:embed="rId11"/>
                <a:stretch>
                  <a:fillRect l="-974" t="-6711" b="-55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8D1EF288-B21A-4658-8A05-D1C7D738A1A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49410" y="4609662"/>
            <a:ext cx="1292464" cy="310923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B09469B9-497F-46E8-BBB3-375842F4C117}"/>
              </a:ext>
            </a:extLst>
          </p:cNvPr>
          <p:cNvSpPr/>
          <p:nvPr/>
        </p:nvSpPr>
        <p:spPr>
          <a:xfrm>
            <a:off x="1975590" y="1603559"/>
            <a:ext cx="10038608" cy="1347321"/>
          </a:xfrm>
          <a:prstGeom prst="roundRect">
            <a:avLst>
              <a:gd name="adj" fmla="val 211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95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47A4BA5E-1ADB-4AE7-978D-42499939659C}"/>
              </a:ext>
            </a:extLst>
          </p:cNvPr>
          <p:cNvGrpSpPr/>
          <p:nvPr/>
        </p:nvGrpSpPr>
        <p:grpSpPr>
          <a:xfrm>
            <a:off x="-153988" y="19753"/>
            <a:ext cx="12268200" cy="1580447"/>
            <a:chOff x="-153988" y="19753"/>
            <a:chExt cx="12268200" cy="1580447"/>
          </a:xfrm>
        </p:grpSpPr>
        <p:sp>
          <p:nvSpPr>
            <p:cNvPr id="20" name="Rounded Rectangle 22">
              <a:extLst>
                <a:ext uri="{FF2B5EF4-FFF2-40B4-BE49-F238E27FC236}">
                  <a16:creationId xmlns:a16="http://schemas.microsoft.com/office/drawing/2014/main" id="{525F19DE-61BE-4264-8220-B733187CA093}"/>
                </a:ext>
              </a:extLst>
            </p:cNvPr>
            <p:cNvSpPr/>
            <p:nvPr/>
          </p:nvSpPr>
          <p:spPr>
            <a:xfrm>
              <a:off x="846666" y="87489"/>
              <a:ext cx="11267546" cy="1512711"/>
            </a:xfrm>
            <a:prstGeom prst="roundRect">
              <a:avLst>
                <a:gd name="adj" fmla="val 3662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5CD64CD-753B-4649-8F4A-2DD53F7BE7A6}"/>
                </a:ext>
              </a:extLst>
            </p:cNvPr>
            <p:cNvGrpSpPr/>
            <p:nvPr/>
          </p:nvGrpSpPr>
          <p:grpSpPr>
            <a:xfrm>
              <a:off x="1141412" y="19753"/>
              <a:ext cx="10820400" cy="1483765"/>
              <a:chOff x="938565" y="-28225"/>
              <a:chExt cx="10820400" cy="1483765"/>
            </a:xfrm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E22CB61-5632-4C6C-9BB8-37A9437B71C5}"/>
                  </a:ext>
                </a:extLst>
              </p:cNvPr>
              <p:cNvSpPr/>
              <p:nvPr/>
            </p:nvSpPr>
            <p:spPr>
              <a:xfrm>
                <a:off x="938565" y="255211"/>
                <a:ext cx="108204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vi-VN"/>
                  <a:t>Trong không gian O</a:t>
                </a:r>
                <a:r>
                  <a:rPr lang="vi-VN" i="1"/>
                  <a:t>xyz</a:t>
                </a:r>
                <a:r>
                  <a:rPr lang="vi-VN"/>
                  <a:t>, cho mặt cầu (</a:t>
                </a:r>
                <a:r>
                  <a:rPr lang="vi-VN" i="1"/>
                  <a:t>S</a:t>
                </a:r>
                <a:r>
                  <a:rPr lang="vi-VN"/>
                  <a:t>) có phương trình </a:t>
                </a:r>
                <a:endParaRPr lang="en-US"/>
              </a:p>
              <a:p>
                <a:r>
                  <a:rPr lang="vi-VN"/>
                  <a:t>a) Xác định tâm và bán kính của (</a:t>
                </a:r>
                <a:r>
                  <a:rPr lang="vi-VN" i="1"/>
                  <a:t>S</a:t>
                </a:r>
                <a:r>
                  <a:rPr lang="vi-VN"/>
                  <a:t>).</a:t>
                </a:r>
              </a:p>
              <a:p>
                <a:r>
                  <a:rPr lang="vi-VN"/>
                  <a:t>b) Hỏi điểm </a:t>
                </a:r>
                <a:r>
                  <a:rPr lang="vi-VN" i="1"/>
                  <a:t>M</a:t>
                </a:r>
                <a:r>
                  <a:rPr lang="vi-VN"/>
                  <a:t>(2; 0; 1) nằm trong, nằm ngoài hay thuộc mặt cầu (</a:t>
                </a:r>
                <a:r>
                  <a:rPr lang="vi-VN" i="1"/>
                  <a:t>S</a:t>
                </a:r>
                <a:r>
                  <a:rPr lang="vi-VN"/>
                  <a:t>)?</a:t>
                </a:r>
                <a:endParaRPr lang="en-US"/>
              </a:p>
            </p:txBody>
          </p:sp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DF3102DB-9308-4266-B790-38C453398AA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4353857"/>
                  </p:ext>
                </p:extLst>
              </p:nvPr>
            </p:nvGraphicFramePr>
            <p:xfrm>
              <a:off x="8298921" y="-28225"/>
              <a:ext cx="3341076" cy="9899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714320" imgH="507960" progId="Equation.DSMT4">
                      <p:embed/>
                    </p:oleObj>
                  </mc:Choice>
                  <mc:Fallback>
                    <p:oleObj name="Equation" r:id="rId3" imgW="171432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298921" y="-28225"/>
                            <a:ext cx="3341076" cy="9899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BD97B3A-CAA3-4227-A058-AD87CC0625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153988" y="87489"/>
              <a:ext cx="1421142" cy="1416030"/>
            </a:xfrm>
            <a:prstGeom prst="rect">
              <a:avLst/>
            </a:prstGeom>
          </p:spPr>
        </p:pic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CF5225-9C54-480A-968E-C708D305F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161"/>
              </p:ext>
            </p:extLst>
          </p:nvPr>
        </p:nvGraphicFramePr>
        <p:xfrm>
          <a:off x="1179335" y="2341922"/>
          <a:ext cx="10208844" cy="114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2440" imgH="533160" progId="Equation.DSMT4">
                  <p:embed/>
                </p:oleObj>
              </mc:Choice>
              <mc:Fallback>
                <p:oleObj name="Equation" r:id="rId6" imgW="4762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9335" y="2341922"/>
                        <a:ext cx="10208844" cy="1143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FBDA3155-2E82-4E80-B14C-80ABECDE7F7B}"/>
              </a:ext>
            </a:extLst>
          </p:cNvPr>
          <p:cNvGrpSpPr/>
          <p:nvPr/>
        </p:nvGrpSpPr>
        <p:grpSpPr>
          <a:xfrm>
            <a:off x="1449034" y="3557963"/>
            <a:ext cx="7674035" cy="835271"/>
            <a:chOff x="1446212" y="3273441"/>
            <a:chExt cx="7674035" cy="835271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E33B7A1C-031B-46D9-862C-3011C67E5041}"/>
                </a:ext>
              </a:extLst>
            </p:cNvPr>
            <p:cNvSpPr/>
            <p:nvPr/>
          </p:nvSpPr>
          <p:spPr>
            <a:xfrm>
              <a:off x="1446212" y="3417321"/>
              <a:ext cx="72779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Tâm của mặt cầu là                       bán kính của mặt cầu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A9C6C025-133F-4F0E-9A31-50C3CD8F8E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000417"/>
                </p:ext>
              </p:extLst>
            </p:nvPr>
          </p:nvGraphicFramePr>
          <p:xfrm>
            <a:off x="3946700" y="3273441"/>
            <a:ext cx="1726223" cy="835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5550" imgH="429375" progId="Equation.DSMT4">
                    <p:embed/>
                  </p:oleObj>
                </mc:Choice>
                <mc:Fallback>
                  <p:oleObj name="Equation" r:id="rId8" imgW="885550" imgH="4293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6700" y="3273441"/>
                          <a:ext cx="1726223" cy="8352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CFAD4B77-E8C2-440E-8D43-3600D6274D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563068"/>
                </p:ext>
              </p:extLst>
            </p:nvPr>
          </p:nvGraphicFramePr>
          <p:xfrm>
            <a:off x="8328085" y="3307695"/>
            <a:ext cx="792162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6080" imgH="393480" progId="Equation.DSMT4">
                    <p:embed/>
                  </p:oleObj>
                </mc:Choice>
                <mc:Fallback>
                  <p:oleObj name="Equation" r:id="rId10" imgW="406080" imgH="393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A9C6C025-133F-4F0E-9A31-50C3CD8F8E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328085" y="3307695"/>
                          <a:ext cx="792162" cy="766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23262EE-A2E8-4639-A95B-B632D442BB9E}"/>
              </a:ext>
            </a:extLst>
          </p:cNvPr>
          <p:cNvGrpSpPr/>
          <p:nvPr/>
        </p:nvGrpSpPr>
        <p:grpSpPr>
          <a:xfrm>
            <a:off x="1179335" y="4411515"/>
            <a:ext cx="8221543" cy="1087437"/>
            <a:chOff x="1179335" y="4411515"/>
            <a:chExt cx="8221543" cy="1087437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3A0F74A-E71D-457A-80F5-47CF1E422C10}"/>
                </a:ext>
              </a:extLst>
            </p:cNvPr>
            <p:cNvSpPr/>
            <p:nvPr/>
          </p:nvSpPr>
          <p:spPr>
            <a:xfrm>
              <a:off x="5178247" y="4724400"/>
              <a:ext cx="42226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nên điểm </a:t>
              </a:r>
              <a:r>
                <a:rPr lang="en-US" i="1"/>
                <a:t>M</a:t>
              </a:r>
              <a:r>
                <a:rPr lang="en-US"/>
                <a:t> nằm ngoài mặt cầu.</a:t>
              </a: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65DB347E-3DF5-4BB6-82BC-C177027F65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877434"/>
                </p:ext>
              </p:extLst>
            </p:nvPr>
          </p:nvGraphicFramePr>
          <p:xfrm>
            <a:off x="1179335" y="4411515"/>
            <a:ext cx="3975100" cy="1087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54000" imgH="507960" progId="Equation.DSMT4">
                    <p:embed/>
                  </p:oleObj>
                </mc:Choice>
                <mc:Fallback>
                  <p:oleObj name="Equation" r:id="rId12" imgW="1854000" imgH="5079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6CCF5225-9C54-480A-968E-C708D305FE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79335" y="4411515"/>
                          <a:ext cx="3975100" cy="1087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A547F7FF-2F5B-4BA2-92C0-B4614C3F272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48180" y="1840717"/>
            <a:ext cx="1292464" cy="31092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C1C2D56-A094-435D-A678-85C65EB24B0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597631" y="5791200"/>
            <a:ext cx="1591194" cy="123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27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D1EAD32B-5CA1-43E8-906F-F528704F4352}"/>
              </a:ext>
            </a:extLst>
          </p:cNvPr>
          <p:cNvGrpSpPr/>
          <p:nvPr/>
        </p:nvGrpSpPr>
        <p:grpSpPr>
          <a:xfrm>
            <a:off x="-335" y="0"/>
            <a:ext cx="12403319" cy="1828800"/>
            <a:chOff x="-335" y="0"/>
            <a:chExt cx="12403319" cy="18288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0116595-49FF-4070-A98C-EBADD4D92449}"/>
                </a:ext>
              </a:extLst>
            </p:cNvPr>
            <p:cNvGrpSpPr/>
            <p:nvPr/>
          </p:nvGrpSpPr>
          <p:grpSpPr>
            <a:xfrm>
              <a:off x="-335" y="0"/>
              <a:ext cx="12403319" cy="1828800"/>
              <a:chOff x="-335" y="0"/>
              <a:chExt cx="12403319" cy="1828800"/>
            </a:xfrm>
          </p:grpSpPr>
          <p:sp>
            <p:nvSpPr>
              <p:cNvPr id="18" name="Rounded Rectangle 47">
                <a:extLst>
                  <a:ext uri="{FF2B5EF4-FFF2-40B4-BE49-F238E27FC236}">
                    <a16:creationId xmlns:a16="http://schemas.microsoft.com/office/drawing/2014/main" id="{B79894EA-2FEA-4954-B5CD-737CF8C8D405}"/>
                  </a:ext>
                </a:extLst>
              </p:cNvPr>
              <p:cNvSpPr/>
              <p:nvPr/>
            </p:nvSpPr>
            <p:spPr>
              <a:xfrm>
                <a:off x="912812" y="66613"/>
                <a:ext cx="11201400" cy="1762187"/>
              </a:xfrm>
              <a:prstGeom prst="roundRect">
                <a:avLst>
                  <a:gd name="adj" fmla="val 3662"/>
                </a:avLst>
              </a:prstGeom>
              <a:gradFill flip="none" rotWithShape="1">
                <a:gsLst>
                  <a:gs pos="0">
                    <a:srgbClr val="ABB3A9"/>
                  </a:gs>
                  <a:gs pos="4000">
                    <a:srgbClr val="CDE0C9">
                      <a:shade val="67500"/>
                      <a:satMod val="115000"/>
                    </a:srgbClr>
                  </a:gs>
                  <a:gs pos="86000">
                    <a:schemeClr val="bg1"/>
                  </a:gs>
                </a:gsLst>
                <a:lin ang="18900000" scaled="1"/>
                <a:tileRect/>
              </a:gradFill>
              <a:ln w="317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5543A153-764B-4525-8D39-B07985B990FD}"/>
                  </a:ext>
                </a:extLst>
              </p:cNvPr>
              <p:cNvGrpSpPr/>
              <p:nvPr/>
            </p:nvGrpSpPr>
            <p:grpSpPr>
              <a:xfrm>
                <a:off x="1734984" y="0"/>
                <a:ext cx="10668000" cy="1683471"/>
                <a:chOff x="758824" y="139094"/>
                <a:chExt cx="10668000" cy="1683471"/>
              </a:xfrm>
            </p:grpSpPr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D1FB808-DC98-47F4-8165-AB19970767F9}"/>
                    </a:ext>
                  </a:extLst>
                </p:cNvPr>
                <p:cNvSpPr/>
                <p:nvPr/>
              </p:nvSpPr>
              <p:spPr>
                <a:xfrm>
                  <a:off x="758824" y="139094"/>
                  <a:ext cx="1066800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342900" indent="-342900">
                    <a:buFont typeface="Wingdings" panose="05000000000000000000" pitchFamily="2" charset="2"/>
                    <a:buChar char="v"/>
                  </a:pPr>
                  <a:r>
                    <a:rPr lang="vi-VN"/>
                    <a:t>Trong không gian O</a:t>
                  </a:r>
                  <a:r>
                    <a:rPr lang="vi-VN" i="1"/>
                    <a:t>xyz</a:t>
                  </a:r>
                  <a:r>
                    <a:rPr lang="vi-VN"/>
                    <a:t>, viết phương trình mặt cầu (</a:t>
                  </a:r>
                  <a:r>
                    <a:rPr lang="vi-VN" i="1"/>
                    <a:t>S</a:t>
                  </a:r>
                  <a:r>
                    <a:rPr lang="vi-VN"/>
                    <a:t>) trong các trường hợp sau:</a:t>
                  </a:r>
                </a:p>
              </p:txBody>
            </p:sp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D14CBB7C-DECB-41CE-8EE5-48C3A7186BB4}"/>
                    </a:ext>
                  </a:extLst>
                </p:cNvPr>
                <p:cNvSpPr/>
                <p:nvPr/>
              </p:nvSpPr>
              <p:spPr>
                <a:xfrm>
                  <a:off x="1139824" y="1360900"/>
                  <a:ext cx="59650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vi-VN"/>
                    <a:t>b) Đường kính </a:t>
                  </a:r>
                  <a:r>
                    <a:rPr lang="vi-VN" i="1"/>
                    <a:t>AB</a:t>
                  </a:r>
                  <a:r>
                    <a:rPr lang="vi-VN"/>
                    <a:t>, với </a:t>
                  </a:r>
                  <a:r>
                    <a:rPr lang="vi-VN" i="1"/>
                    <a:t>A</a:t>
                  </a:r>
                  <a:r>
                    <a:rPr lang="vi-VN"/>
                    <a:t>(1; 2; 1) và </a:t>
                  </a:r>
                  <a:r>
                    <a:rPr lang="vi-VN" i="1"/>
                    <a:t>B</a:t>
                  </a:r>
                  <a:r>
                    <a:rPr lang="vi-VN"/>
                    <a:t>(3; 1; 5).</a:t>
                  </a:r>
                </a:p>
              </p:txBody>
            </p:sp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F45CB8C9-8AFE-46DA-B2AF-661CC6D37B09}"/>
                    </a:ext>
                  </a:extLst>
                </p:cNvPr>
                <p:cNvGrpSpPr/>
                <p:nvPr/>
              </p:nvGrpSpPr>
              <p:grpSpPr>
                <a:xfrm>
                  <a:off x="1141412" y="597039"/>
                  <a:ext cx="4449488" cy="890954"/>
                  <a:chOff x="2047946" y="1225279"/>
                  <a:chExt cx="4449488" cy="890954"/>
                </a:xfrm>
              </p:grpSpPr>
              <p:sp>
                <p:nvSpPr>
                  <p:cNvPr id="7" name="Rectangle 6">
                    <a:extLst>
                      <a:ext uri="{FF2B5EF4-FFF2-40B4-BE49-F238E27FC236}">
                        <a16:creationId xmlns:a16="http://schemas.microsoft.com/office/drawing/2014/main" id="{C1A8B583-E1AE-4AEB-A83B-D472DFC2570E}"/>
                      </a:ext>
                    </a:extLst>
                  </p:cNvPr>
                  <p:cNvSpPr/>
                  <p:nvPr/>
                </p:nvSpPr>
                <p:spPr>
                  <a:xfrm>
                    <a:off x="2047946" y="1394768"/>
                    <a:ext cx="3971793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vi-VN"/>
                      <a:t>a) Tâm </a:t>
                    </a:r>
                    <a:r>
                      <a:rPr lang="en-US"/>
                      <a:t>                  </a:t>
                    </a:r>
                    <a:r>
                      <a:rPr lang="vi-VN"/>
                      <a:t>, bán kính </a:t>
                    </a:r>
                    <a:r>
                      <a:rPr lang="en-US"/>
                      <a:t> </a:t>
                    </a:r>
                    <a:endParaRPr lang="vi-VN"/>
                  </a:p>
                </p:txBody>
              </p:sp>
              <p:graphicFrame>
                <p:nvGraphicFramePr>
                  <p:cNvPr id="8" name="Object 7">
                    <a:extLst>
                      <a:ext uri="{FF2B5EF4-FFF2-40B4-BE49-F238E27FC236}">
                        <a16:creationId xmlns:a16="http://schemas.microsoft.com/office/drawing/2014/main" id="{3290A712-4166-4DA3-B617-CB773BF7143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54915637"/>
                      </p:ext>
                    </p:extLst>
                  </p:nvPr>
                </p:nvGraphicFramePr>
                <p:xfrm>
                  <a:off x="3054878" y="1225279"/>
                  <a:ext cx="1435426" cy="89095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" imgW="736560" imgH="457200" progId="Equation.DSMT4">
                          <p:embed/>
                        </p:oleObj>
                      </mc:Choice>
                      <mc:Fallback>
                        <p:oleObj name="Equation" r:id="rId3" imgW="736560" imgH="457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54878" y="1225279"/>
                                <a:ext cx="1435426" cy="89095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" name="Object 14">
                    <a:extLst>
                      <a:ext uri="{FF2B5EF4-FFF2-40B4-BE49-F238E27FC236}">
                        <a16:creationId xmlns:a16="http://schemas.microsoft.com/office/drawing/2014/main" id="{B13996DF-5CAD-4369-A990-09DEDAC3D93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18986569"/>
                      </p:ext>
                    </p:extLst>
                  </p:nvPr>
                </p:nvGraphicFramePr>
                <p:xfrm>
                  <a:off x="5705272" y="1225279"/>
                  <a:ext cx="792162" cy="8175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5" imgW="406080" imgH="419040" progId="Equation.DSMT4">
                          <p:embed/>
                        </p:oleObj>
                      </mc:Choice>
                      <mc:Fallback>
                        <p:oleObj name="Equation" r:id="rId5" imgW="406080" imgH="419040" progId="Equation.DSMT4">
                          <p:embed/>
                          <p:pic>
                            <p:nvPicPr>
                              <p:cNvPr id="8" name="Object 7">
                                <a:extLst>
                                  <a:ext uri="{FF2B5EF4-FFF2-40B4-BE49-F238E27FC236}">
                                    <a16:creationId xmlns:a16="http://schemas.microsoft.com/office/drawing/2014/main" id="{3290A712-4166-4DA3-B617-CB773BF7143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05272" y="1225279"/>
                                <a:ext cx="792162" cy="8175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B69D6B42-AC4A-4071-ADF5-778FB3B70511}"/>
                  </a:ext>
                </a:extLst>
              </p:cNvPr>
              <p:cNvGrpSpPr/>
              <p:nvPr/>
            </p:nvGrpSpPr>
            <p:grpSpPr>
              <a:xfrm>
                <a:off x="-335" y="81844"/>
                <a:ext cx="1751344" cy="1746956"/>
                <a:chOff x="273646" y="3982014"/>
                <a:chExt cx="1871497" cy="1861584"/>
              </a:xfrm>
            </p:grpSpPr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6543C568-219E-4A92-8483-4A1A7A6C1C2F}"/>
                    </a:ext>
                  </a:extLst>
                </p:cNvPr>
                <p:cNvGrpSpPr/>
                <p:nvPr/>
              </p:nvGrpSpPr>
              <p:grpSpPr>
                <a:xfrm>
                  <a:off x="273646" y="3982014"/>
                  <a:ext cx="1871497" cy="1861584"/>
                  <a:chOff x="13675" y="-116126"/>
                  <a:chExt cx="1443885" cy="1463064"/>
                </a:xfrm>
              </p:grpSpPr>
              <p:sp>
                <p:nvSpPr>
                  <p:cNvPr id="25" name="Oval 24">
                    <a:extLst>
                      <a:ext uri="{FF2B5EF4-FFF2-40B4-BE49-F238E27FC236}">
                        <a16:creationId xmlns:a16="http://schemas.microsoft.com/office/drawing/2014/main" id="{6D9B618F-159A-468E-90CE-1AAA7938C16D}"/>
                      </a:ext>
                    </a:extLst>
                  </p:cNvPr>
                  <p:cNvSpPr/>
                  <p:nvPr/>
                </p:nvSpPr>
                <p:spPr>
                  <a:xfrm>
                    <a:off x="95407" y="-116126"/>
                    <a:ext cx="1362153" cy="1463064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DAEEACDF-5F23-4A3D-B6F8-C63EFB086239}"/>
                      </a:ext>
                    </a:extLst>
                  </p:cNvPr>
                  <p:cNvSpPr/>
                  <p:nvPr/>
                </p:nvSpPr>
                <p:spPr>
                  <a:xfrm>
                    <a:off x="13675" y="-88901"/>
                    <a:ext cx="1348939" cy="1386782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28" name="Rectangle 27">
                    <a:extLst>
                      <a:ext uri="{FF2B5EF4-FFF2-40B4-BE49-F238E27FC236}">
                        <a16:creationId xmlns:a16="http://schemas.microsoft.com/office/drawing/2014/main" id="{78224DE2-302A-436D-9BE7-46E0A9D7607B}"/>
                      </a:ext>
                    </a:extLst>
                  </p:cNvPr>
                  <p:cNvSpPr/>
                  <p:nvPr/>
                </p:nvSpPr>
                <p:spPr>
                  <a:xfrm>
                    <a:off x="395167" y="191673"/>
                    <a:ext cx="605748" cy="1033139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66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2</a:t>
                    </a:r>
                    <a:endParaRPr lang="en-US" sz="80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  <p:pic>
              <p:nvPicPr>
                <p:cNvPr id="24" name="Picture 23">
                  <a:extLst>
                    <a:ext uri="{FF2B5EF4-FFF2-40B4-BE49-F238E27FC236}">
                      <a16:creationId xmlns:a16="http://schemas.microsoft.com/office/drawing/2014/main" id="{4670C0CC-04EE-4743-8EA3-3F43C838D41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80551" y="4208656"/>
                  <a:ext cx="1394217" cy="420476"/>
                </a:xfrm>
                <a:prstGeom prst="rect">
                  <a:avLst/>
                </a:prstGeom>
              </p:spPr>
            </p:pic>
          </p:grpSp>
        </p:grp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025981C6-8245-4130-893E-4202470DC85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101443" y="833022"/>
              <a:ext cx="1012769" cy="989855"/>
            </a:xfrm>
            <a:prstGeom prst="rect">
              <a:avLst/>
            </a:prstGeom>
          </p:spPr>
        </p:pic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02E17ECB-67E7-40E0-A006-EFC001071A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79811" y="2137062"/>
            <a:ext cx="1292464" cy="310923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1949A08-6CC5-469B-8333-F32C43A09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46692"/>
              </p:ext>
            </p:extLst>
          </p:nvPr>
        </p:nvGraphicFramePr>
        <p:xfrm>
          <a:off x="2094014" y="2653852"/>
          <a:ext cx="8464058" cy="98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43400" imgH="507960" progId="Equation.DSMT4">
                  <p:embed/>
                </p:oleObj>
              </mc:Choice>
              <mc:Fallback>
                <p:oleObj name="Equation" r:id="rId10" imgW="4343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4014" y="2653852"/>
                        <a:ext cx="8464058" cy="98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19242FBF-CEB2-44F5-89E7-85D735931EF0}"/>
              </a:ext>
            </a:extLst>
          </p:cNvPr>
          <p:cNvGrpSpPr/>
          <p:nvPr/>
        </p:nvGrpSpPr>
        <p:grpSpPr>
          <a:xfrm>
            <a:off x="2094014" y="3709121"/>
            <a:ext cx="5943664" cy="890588"/>
            <a:chOff x="2115984" y="3708139"/>
            <a:chExt cx="5943664" cy="890588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C25B029F-F593-4626-B461-9DEDAB117D5F}"/>
                </a:ext>
              </a:extLst>
            </p:cNvPr>
            <p:cNvSpPr/>
            <p:nvPr/>
          </p:nvSpPr>
          <p:spPr>
            <a:xfrm>
              <a:off x="2115984" y="3875709"/>
              <a:ext cx="459196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b) Đoạn thẳng AB có trung điểm là </a:t>
              </a: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2C6E17B1-0F19-411B-B922-CE506956D3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3229486"/>
                </p:ext>
              </p:extLst>
            </p:nvPr>
          </p:nvGraphicFramePr>
          <p:xfrm>
            <a:off x="6575336" y="3708139"/>
            <a:ext cx="1484312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61760" imgH="457200" progId="Equation.DSMT4">
                    <p:embed/>
                  </p:oleObj>
                </mc:Choice>
                <mc:Fallback>
                  <p:oleObj name="Equation" r:id="rId12" imgW="761760" imgH="457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51949A08-6CC5-469B-8333-F32C43A092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75336" y="3708139"/>
                          <a:ext cx="1484312" cy="890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D6C3E3A-A8AF-46EA-A69E-5B2927AE2CED}"/>
              </a:ext>
            </a:extLst>
          </p:cNvPr>
          <p:cNvGrpSpPr/>
          <p:nvPr/>
        </p:nvGrpSpPr>
        <p:grpSpPr>
          <a:xfrm>
            <a:off x="2302911" y="4571247"/>
            <a:ext cx="8528297" cy="865187"/>
            <a:chOff x="2513012" y="4527442"/>
            <a:chExt cx="8528297" cy="865187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E142C4C-E7B4-41A8-A763-87C4250AE0D0}"/>
                </a:ext>
              </a:extLst>
            </p:cNvPr>
            <p:cNvSpPr/>
            <p:nvPr/>
          </p:nvSpPr>
          <p:spPr>
            <a:xfrm>
              <a:off x="2513012" y="4766297"/>
              <a:ext cx="85282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Mặt cầu (S) có tâm J và bán kính                             có ph</a:t>
              </a:r>
              <a:r>
                <a:rPr lang="vi-VN"/>
                <a:t>ư</a:t>
              </a:r>
              <a:r>
                <a:rPr lang="en-US"/>
                <a:t>ơng trình </a:t>
              </a:r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BA60D726-B257-4500-9B26-100B44BF4C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046715"/>
                </p:ext>
              </p:extLst>
            </p:nvPr>
          </p:nvGraphicFramePr>
          <p:xfrm>
            <a:off x="6707947" y="4527442"/>
            <a:ext cx="2054225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54080" imgH="444240" progId="Equation.DSMT4">
                    <p:embed/>
                  </p:oleObj>
                </mc:Choice>
                <mc:Fallback>
                  <p:oleObj name="Equation" r:id="rId14" imgW="1054080" imgH="44424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2C6E17B1-0F19-411B-B922-CE506956D3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707947" y="4527442"/>
                          <a:ext cx="2054225" cy="865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7E05701-3024-4089-81F1-4ADDC4C73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26444"/>
              </p:ext>
            </p:extLst>
          </p:nvPr>
        </p:nvGraphicFramePr>
        <p:xfrm>
          <a:off x="3709560" y="5413673"/>
          <a:ext cx="41306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0760" imgH="507960" progId="Equation.DSMT4">
                  <p:embed/>
                </p:oleObj>
              </mc:Choice>
              <mc:Fallback>
                <p:oleObj name="Equation" r:id="rId16" imgW="212076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1949A08-6CC5-469B-8333-F32C43A092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09560" y="5413673"/>
                        <a:ext cx="41306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5E8C8588-54AF-464D-83A6-834F15A29D7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-86105" y="5896456"/>
            <a:ext cx="1636180" cy="123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63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99CB38"/>
      </a:accent1>
      <a:accent2>
        <a:srgbClr val="63A537"/>
      </a:accent2>
      <a:accent3>
        <a:srgbClr val="E6D024"/>
      </a:accent3>
      <a:accent4>
        <a:srgbClr val="CC9700"/>
      </a:accent4>
      <a:accent5>
        <a:srgbClr val="4EB3CF"/>
      </a:accent5>
      <a:accent6>
        <a:srgbClr val="378DA6"/>
      </a:accent6>
      <a:hlink>
        <a:srgbClr val="6B9F25"/>
      </a:hlink>
      <a:folHlink>
        <a:srgbClr val="B26B0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29F68FFC-748B-4FC3-BF39-7F84A6D5840F}"/>
    </a:ext>
  </a:extLst>
</a:theme>
</file>

<file path=ppt/theme/theme4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Calibri Light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3856</TotalTime>
  <Words>1989</Words>
  <Application>Microsoft Office PowerPoint</Application>
  <PresentationFormat>Custom</PresentationFormat>
  <Paragraphs>181</Paragraphs>
  <Slides>2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.VnCentury SchoolbookH</vt:lpstr>
      <vt:lpstr>Arial</vt:lpstr>
      <vt:lpstr>Calibri</vt:lpstr>
      <vt:lpstr>Cambria Math</vt:lpstr>
      <vt:lpstr>Garamond</vt:lpstr>
      <vt:lpstr>Tahoma</vt:lpstr>
      <vt:lpstr>Times New Roman</vt:lpstr>
      <vt:lpstr>Trebuchet MS</vt:lpstr>
      <vt:lpstr>Tw Cen MT</vt:lpstr>
      <vt:lpstr>Wingdings</vt:lpstr>
      <vt:lpstr>Wingdings 3</vt:lpstr>
      <vt:lpstr>Facet</vt:lpstr>
      <vt:lpstr>Organic</vt:lpstr>
      <vt:lpstr>Integral</vt:lpstr>
      <vt:lpstr>1_Organic</vt:lpstr>
      <vt:lpstr>Equation</vt:lpstr>
      <vt:lpstr>TẬP HỢP TẤT CẢ CÁC ĐIỂM CÁCH ĐỀU MỘT ĐIỂM CHO TRƯỚC MỘT KHOẢNG KHÔNG ĐỔI TRONG KHÔNG GIAN ĐƯỢC GỌI LÀ GÌ?</vt:lpstr>
      <vt:lpstr>BÀI 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ell</cp:lastModifiedBy>
  <cp:revision>1442</cp:revision>
  <dcterms:created xsi:type="dcterms:W3CDTF">2021-08-04T05:24:17Z</dcterms:created>
  <dcterms:modified xsi:type="dcterms:W3CDTF">2025-03-07T14:24:41Z</dcterms:modified>
</cp:coreProperties>
</file>